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24CA" w:rsidRDefault="00761805" w:rsidP="00D424CA">
      <w:r>
        <w:t>8.2 EXTRA PRACTICE WORKSHEET</w:t>
      </w:r>
    </w:p>
    <w:p w:rsidR="00761805" w:rsidRDefault="00761805" w:rsidP="00D424CA"/>
    <w:p w:rsidR="00D424CA" w:rsidRDefault="00D424CA" w:rsidP="00D424CA">
      <w:r w:rsidRPr="00896785">
        <w:rPr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1.75pt;height:30.75pt" o:ole="">
            <v:imagedata r:id="rId5" o:title=""/>
          </v:shape>
          <o:OLEObject Type="Embed" ProgID="Equation.DSMT4" ShapeID="_x0000_i1034" DrawAspect="Content" ObjectID="_1479026267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6785">
        <w:rPr>
          <w:position w:val="-24"/>
        </w:rPr>
        <w:object w:dxaOrig="1640" w:dyaOrig="620">
          <v:shape id="_x0000_i1036" type="#_x0000_t75" style="width:81.75pt;height:30.75pt" o:ole="">
            <v:imagedata r:id="rId7" o:title=""/>
          </v:shape>
          <o:OLEObject Type="Embed" ProgID="Equation.DSMT4" ShapeID="_x0000_i1036" DrawAspect="Content" ObjectID="_1479026268" r:id="rId8"/>
        </w:object>
      </w:r>
      <w:r>
        <w:t xml:space="preserve">   </w:t>
      </w:r>
    </w:p>
    <w:p w:rsidR="00D424CA" w:rsidRDefault="00D424CA" w:rsidP="00D424CA"/>
    <w:p w:rsidR="00D424CA" w:rsidRDefault="00D424CA" w:rsidP="00D424CA">
      <w:r>
        <w:t>Vertical Asymptote: _______ Domain:</w:t>
      </w:r>
      <w:r w:rsidRPr="00FA162E">
        <w:rPr>
          <w:noProof/>
        </w:rPr>
        <w:t xml:space="preserve"> </w:t>
      </w:r>
      <w:r>
        <w:rPr>
          <w:noProof/>
        </w:rPr>
        <w:t xml:space="preserve"> __________         </w:t>
      </w:r>
      <w:r>
        <w:t>Vertical Asymptote: ___________    Domain</w:t>
      </w:r>
      <w:proofErr w:type="gramStart"/>
      <w:r>
        <w:t>:_</w:t>
      </w:r>
      <w:proofErr w:type="gramEnd"/>
      <w:r>
        <w:t>_____</w:t>
      </w:r>
    </w:p>
    <w:p w:rsidR="00D424CA" w:rsidRDefault="00D424CA" w:rsidP="00D424CA"/>
    <w:p w:rsidR="00D424CA" w:rsidRDefault="00D424CA" w:rsidP="00D424CA">
      <w:r>
        <w:t>Horizontal Asymptote: _____</w:t>
      </w:r>
      <w:r>
        <w:tab/>
        <w:t xml:space="preserve"> Range: ____________         Horizontal Asymptote: ________      Range: ______</w:t>
      </w:r>
    </w:p>
    <w:p w:rsidR="00D424CA" w:rsidRDefault="00D424CA" w:rsidP="00D424CA"/>
    <w:p w:rsidR="00D424CA" w:rsidRDefault="00D424CA" w:rsidP="00D424CA"/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22860" t="19050" r="24765" b="19050"/>
                <wp:wrapNone/>
                <wp:docPr id="122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123" name="Line 7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8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9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0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1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2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13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4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15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6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7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8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9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20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21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22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3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4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5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6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7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8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9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30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31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32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3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34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5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36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7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8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39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40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" o:spid="_x0000_s1026" style="position:absolute;margin-left:384pt;margin-top:11.6pt;width:162pt;height:162pt;z-index:25166028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">
                <v:line id="Line 7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8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<v:line id="Line 9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10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11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12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13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14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15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GrsIAAADcAAAADwAAAGRycy9kb3ducmV2LnhtbERPTWvCQBC9C/0PyxS86SYViqauwZYW&#10;vAhN2kOPQ3ZMQrKzIbt1o7/eLRS8zeN9zjafTC/ONLrWsoJ0mYAgrqxuuVbw/fWxWINwHlljb5kU&#10;XMhBvnuYbTHTNnBB59LXIoawy1BB4/2QSemqhgy6pR2II3eyo0Ef4VhLPWKI4aaXT0nyLA22HBsa&#10;HOitoaorf40CSYfwHri7vk6bLvn5LDZYhKNS88dp/wLC0+Tv4n/3Qcf5qxT+nokX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pGrsIAAADcAAAADwAAAAAAAAAAAAAA&#10;AAChAgAAZHJzL2Rvd25yZXYueG1sUEsFBgAAAAAEAAQA+QAAAJADAAAAAA==&#10;" strokeweight="1.5pt">
                  <v:stroke startarrow="classic" endarrow="classic"/>
                </v:line>
                <v:line id="Line 16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17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<v:line id="Line 18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line id="Line 19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line id="Line 20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<v:line id="Line 21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<v:line id="Line 22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v:line id="Line 23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<v:line id="Line 24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+17MUAAADcAAAADwAAAGRycy9kb3ducmV2LnhtbESPT2sCQQzF74LfYYjQm85Wis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+17MUAAADcAAAADwAAAAAAAAAA&#10;AAAAAAChAgAAZHJzL2Rvd25yZXYueG1sUEsFBgAAAAAEAAQA+QAAAJMDAAAAAA==&#10;"/>
                <v:line id="Line 25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MQd8EAAADcAAAADwAAAGRycy9kb3ducmV2LnhtbERPS4vCMBC+C/6HMII3TRVZ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xB3wQAAANwAAAAPAAAAAAAAAAAAAAAA&#10;AKECAABkcnMvZG93bnJldi54bWxQSwUGAAAAAAQABAD5AAAAjwMAAAAA&#10;"/>
                <v:line id="Line 26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OAMEAAADcAAAADwAAAGRycy9kb3ducmV2LnhtbERPS4vCMBC+C/6HMII3TS2y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kY4AwQAAANwAAAAPAAAAAAAAAAAAAAAA&#10;AKECAABkcnMvZG93bnJldi54bWxQSwUGAAAAAAQABAD5AAAAjwMAAAAA&#10;"/>
                <v:line id="Line 27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0rm8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3SubwQAAANwAAAAPAAAAAAAAAAAAAAAA&#10;AKECAABkcnMvZG93bnJldi54bWxQSwUGAAAAAAQABAD5AAAAjwMAAAAA&#10;"/>
                <v:line id="Line 28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Sz78EAAADcAAAADwAAAGRycy9kb3ducmV2LnhtbERPTYvCMBC9C/6HMII3TRVZ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NLPvwQAAANwAAAAPAAAAAAAAAAAAAAAA&#10;AKECAABkcnMvZG93bnJldi54bWxQSwUGAAAAAAQABAD5AAAAjwMAAAAA&#10;"/>
                <v:line id="Line 29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gWdM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eBZ0wQAAANwAAAAPAAAAAAAAAAAAAAAA&#10;AKECAABkcnMvZG93bnJldi54bWxQSwUGAAAAAAQABAD5AAAAjwMAAAAA&#10;"/>
                <v:line id="Line 30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IA8MAAADcAAAADwAAAGRycy9kb3ducmV2LnhtbERPS2sCMRC+F/wPYYTeatZFRF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qiAPDAAAA3AAAAA8AAAAAAAAAAAAA&#10;AAAAoQIAAGRycy9kb3ducmV2LnhtbFBLBQYAAAAABAAEAPkAAACRAwAAAAA=&#10;"/>
                <v:line id="Line 31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YtmMEAAADcAAAADwAAAGRycy9kb3ducmV2LnhtbERPS4vCMBC+C/6HMAt703RlUalGEfF5&#10;8OADxNtsM7Zlm0lJonb//UYQvM3H95zxtDGVuJPzpWUFX90EBHFmdcm5gtNx2RmC8AFZY2WZFPyR&#10;h+mk3Rpjqu2D93Q/hFzEEPYpKihCqFMpfVaQQd+1NXHkrtYZDBG6XGqHjxhuKtlLkr40WHJsKLCm&#10;eUHZ7+FmFJjddrW7mN56cR6i/VldZ8FRrtTnRzMbgQjUhLf45d7oOP97AM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5i2YwQAAANwAAAAPAAAAAAAAAAAAAAAA&#10;AKECAABkcnMvZG93bnJldi54bWxQSwUGAAAAAAQABAD5AAAAjwMAAAAA&#10;"/>
                <v:line id="Line 32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Ix98IAAADcAAAADwAAAGRycy9kb3ducmV2LnhtbESPQYvCMBCF7wv+hzCCtzVVZNlWo4gg&#10;eFBhdfc+NGNTbCaliVr/vXMQ9jbDe/PeN4tV7xt1py7WgQ1Mxhko4jLYmisDv+ft5zeomJAtNoHJ&#10;wJMirJaDjwUWNjz4h+6nVCkJ4VigAZdSW2gdS0ce4zi0xKJdQucxydpV2nb4kHDf6GmWfWmPNUuD&#10;w5Y2jsrr6eYN/OXn2bTU+yPz5BkPuM2PjnJjRsN+PQeVqE//5vf1zgr+TGjlGZlAL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Ix98IAAADcAAAADwAAAAAAAAAAAAAA&#10;AAChAgAAZHJzL2Rvd25yZXYueG1sUEsFBgAAAAAEAAQA+QAAAJADAAAAAA==&#10;" strokeweight="1.5pt">
                  <v:stroke startarrow="classic" endarrow="classic"/>
                </v:line>
                <v:line id="Line 33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cccEAAADcAAAADwAAAGRycy9kb3ducmV2LnhtbERPTYvCMBC9C/6HMII3TRVZtGsUkV1d&#10;Dx7UhWVvYzO2xWZSkqj13xtB8DaP9znTeWMqcSXnS8sKBv0EBHFmdcm5gt/Dd28MwgdkjZVlUnAn&#10;D/NZuzXFVNsb7+i6D7mIIexTVFCEUKdS+qwgg75va+LInawzGCJ0udQObzHcVHKYJB/SYMmxocCa&#10;lgVl5/3FKDDbzWr7b4brr78x2uPqtAiOcqW6nWbxCSJQE97il/tHx/mjCTyfiR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RxxwQAAANwAAAAPAAAAAAAAAAAAAAAA&#10;AKECAABkcnMvZG93bnJldi54bWxQSwUGAAAAAAQABAD5AAAAjwMAAAAA&#10;"/>
                <v:line id="Line 34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YjMcUAAADcAAAADwAAAGRycy9kb3ducmV2LnhtbESPT2sCQQzF74LfYYjQm85WqM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YjMcUAAADcAAAADwAAAAAAAAAA&#10;AAAAAAChAgAAZHJzL2Rvd25yZXYueG1sUEsFBgAAAAAEAAQA+QAAAJMDAAAAAA==&#10;"/>
                <v:line id="Line 35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qGqsEAAADcAAAADwAAAGRycy9kb3ducmV2LnhtbERPS4vCMBC+C/6HMII3TRVc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moaqwQAAANwAAAAPAAAAAAAAAAAAAAAA&#10;AKECAABkcnMvZG93bnJldi54bWxQSwUGAAAAAAQABAD5AAAAjwMAAAAA&#10;"/>
                <v:line id="Line 36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gY3cEAAADcAAAADwAAAGRycy9kb3ducmV2LnhtbERPS4vCMBC+C/6HMII3TS24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SBjdwQAAANwAAAAPAAAAAAAAAAAAAAAA&#10;AKECAABkcnMvZG93bnJldi54bWxQSwUGAAAAAAQABAD5AAAAjwMAAAAA&#10;"/>
                <v:line id="Line 37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S9Rs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L1GwQAAANwAAAAPAAAAAAAAAAAAAAAA&#10;AKECAABkcnMvZG93bnJldi54bWxQSwUGAAAAAAQABAD5AAAAjwMAAAAA&#10;"/>
                <v:line id="Line 38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0lMs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7SUywQAAANwAAAAPAAAAAAAAAAAAAAAA&#10;AKECAABkcnMvZG93bnJldi54bWxQSwUGAAAAAAQABAD5AAAAjwMAAAAA&#10;"/>
                <v:line id="Line 39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GAqcEAAADcAAAADwAAAGRycy9kb3ducmV2LnhtbERPTYvCMBC9C/6HMII3TRVc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oYCpwQAAANwAAAAPAAAAAAAAAAAAAAAA&#10;AKECAABkcnMvZG93bnJldi54bWxQSwUGAAAAAAQABAD5AAAAjwMAAAAA&#10;"/>
                <v:line id="Line 40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Me3sMAAADcAAAADwAAAGRycy9kb3ducmV2LnhtbERPS2sCMRC+F/wPYYTeatYFRV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zHt7DAAAA3AAAAA8AAAAAAAAAAAAA&#10;AAAAoQIAAGRycy9kb3ducmV2LnhtbFBLBQYAAAAABAAEAPkAAACR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3810" r="9525" b="6350"/>
                <wp:wrapNone/>
                <wp:docPr id="118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19" name="Line 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" o:spid="_x0000_s1026" style="position:absolute;margin-left:-6pt;margin-top:7.4pt;width:56.7pt;height:149.95pt;z-index:25165926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">
                <v:line id="Line 3" o:spid="_x0000_s102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<v:line id="Line 4" o:spid="_x0000_s102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67C0786" wp14:editId="1F397ED7">
                <wp:simplePos x="0" y="0"/>
                <wp:positionH relativeFrom="column">
                  <wp:posOffset>838200</wp:posOffset>
                </wp:positionH>
                <wp:positionV relativeFrom="paragraph">
                  <wp:posOffset>38735</wp:posOffset>
                </wp:positionV>
                <wp:extent cx="2057400" cy="2057400"/>
                <wp:effectExtent l="38100" t="38100" r="57150" b="57150"/>
                <wp:wrapNone/>
                <wp:docPr id="7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80" name="Line 46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47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48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49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0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1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2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3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54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55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56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57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58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59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0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1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2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3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4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5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6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7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8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9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70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71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72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73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74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75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76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77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78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79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6" style="position:absolute;margin-left:66pt;margin-top:3.05pt;width:162pt;height:162pt;z-index:251662336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">
                <v:line id="Line 46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47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48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49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50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51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52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53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54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1k8EAAADbAAAADwAAAGRycy9kb3ducmV2LnhtbERPPWvDMBDdA/kP4gLdYrkdiu1GCW1I&#10;wUshdjJ0PKyrbWydjKVGbn99NBQ6Pt737rCYUdxodr1lBY9JCoK4sbrnVsH18r7NQDiPrHG0TAp+&#10;yMFhv17tsNA2cEW32rcihrArUEHn/VRI6ZqODLrETsSR+7KzQR/h3Eo9Y4jhZpRPafosDfYcGzqc&#10;6NhRM9TfRoGkMpwCD79vSz6kn+cqxyp8KPWwWV5fQHha/L/4z11qBVkcG7/EHyD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PfWTwQAAANsAAAAPAAAAAAAAAAAAAAAA&#10;AKECAABkcnMvZG93bnJldi54bWxQSwUGAAAAAAQABAD5AAAAjwMAAAAA&#10;" strokeweight="1.5pt">
                  <v:stroke startarrow="classic" endarrow="classic"/>
                </v:line>
                <v:line id="Line 55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line id="Line 56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57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58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line id="Line 59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<v:line id="Line 60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61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62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63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sMyMMAAADbAAAADwAAAGRycy9kb3ducmV2LnhtbESPQYvCMBSE74L/ITzBm6Z6cLVrFJFd&#10;XQ8e1IVlb8/m2Rabl5JErf/eCILHYWa+YabzxlTiSs6XlhUM+gkI4szqknMFv4fv3hiED8gaK8uk&#10;4E4e5rN2a4qptjfe0XUfchEh7FNUUIRQp1L6rCCDvm9r4uidrDMYonS51A5vEW4qOUySkTRYclwo&#10;sKZlQdl5fzEKzHaz2v6b4frrb4z2uDotgqNcqW6nWXyCCNSEd/jV/tEKJh/w/BJ/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bDMjDAAAA2wAAAA8AAAAAAAAAAAAA&#10;AAAAoQIAAGRycy9kb3ducmV2LnhtbFBLBQYAAAAABAAEAPkAAACRAwAAAAA=&#10;"/>
                <v:line id="Line 64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SYusEAAADbAAAADwAAAGRycy9kb3ducmV2LnhtbERPu27CMBTdkfgH6yJ1A6cMVUgxCFVt&#10;KEMGHhLqdokvSUR8HdmGpH+Ph0odj857uR5MKx7kfGNZwessAUFcWt1wpeB0/JqmIHxA1thaJgW/&#10;5GG9Go+WmGnb854eh1CJGMI+QwV1CF0mpS9rMuhntiOO3NU6gyFCV0ntsI/hppXzJHmTBhuODTV2&#10;9FFTeTvcjQJT7PLix8y3n+cU7SW/boKjSqmXybB5BxFoCP/iP/e3VrCIY+OX+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BJi6wQAAANsAAAAPAAAAAAAAAAAAAAAA&#10;AKECAABkcnMvZG93bnJldi54bWxQSwUGAAAAAAQABAD5AAAAjwMAAAAA&#10;"/>
                <v:line id="Line 65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g9IcUAAADbAAAADwAAAGRycy9kb3ducmV2LnhtbESPzWsCMRTE7wX/h/CE3mrWPYiuxkWK&#10;XduDBz9AenvdvP2gm5clSXX73zcFweMwM79hVvlgOnEl51vLCqaTBARxaXXLtYLz6e1lDsIHZI2d&#10;ZVLwSx7y9ehphZm2Nz7Q9RhqESHsM1TQhNBnUvqyIYN+Ynvi6FXWGQxRulpqh7cIN51Mk2QmDbYc&#10;Fxrs6bWh8vv4YxSY/Uex/zTpbnuZo/0qqk1wVCv1PB42SxCBhvAI39vvWsFiAf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g9IcUAAADbAAAADwAAAAAAAAAA&#10;AAAAAAChAgAAZHJzL2Rvd25yZXYueG1sUEsFBgAAAAAEAAQA+QAAAJMDAAAAAA==&#10;"/>
                <v:line id="Line 66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MLM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vj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UMLMUAAADcAAAADwAAAAAAAAAA&#10;AAAAAAChAgAAZHJzL2Rvd25yZXYueG1sUEsFBgAAAAAEAAQA+QAAAJMDAAAAAA==&#10;"/>
                <v:line id="Line 67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mpt8AAAADcAAAADwAAAGRycy9kb3ducmV2LnhtbERPy6rCMBDdC/5DGOHuNNWFSDWKiK+7&#10;cOEDxN3YjG2xmZQkav17I1y4uzmc50xmjanEk5wvLSvo9xIQxJnVJecKTsdVdwTCB2SNlWVS8CYP&#10;s2m7NcFU2xfv6XkIuYgh7FNUUIRQp1L6rCCDvmdr4sjdrDMYInS51A5fMdxUcpAkQ2mw5NhQYE2L&#10;grL74WEUmN3vencxg83yPEJ7Xd/mwVGu1E+nmY9BBGrCv/jPvdVxftKH7zPxAjn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pqbfAAAAA3AAAAA8AAAAAAAAAAAAAAAAA&#10;oQIAAGRycy9kb3ducmV2LnhtbFBLBQYAAAAABAAEAPkAAACOAwAAAAA=&#10;"/>
                <v:line id="Line 68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s3wMEAAADcAAAADwAAAGRycy9kb3ducmV2LnhtbERPS4vCMBC+C/6HMMLebGoPItUoIr72&#10;4MEHLHubbca2bDMpSdT6742wsLf5+J4zW3SmEXdyvrasYJSkIIgLq2suFVzOm+EEhA/IGhvLpOBJ&#10;Hhbzfm+GubYPPtL9FEoRQ9jnqKAKoc2l9EVFBn1iW+LIXa0zGCJ0pdQOHzHcNDJL07E0WHNsqLCl&#10;VUXF7+lmFJjD5/bwbbLd+muC9md7XQZHpVIfg245BRGoC//iP/dex/lpBu9n4gV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+zfAwQAAANwAAAAPAAAAAAAAAAAAAAAA&#10;AKECAABkcnMvZG93bnJldi54bWxQSwUGAAAAAAQABAD5AAAAjwMAAAAA&#10;"/>
                <v:line id="Line 69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eSW8MAAADcAAAADwAAAGRycy9kb3ducmV2LnhtbERPTWvCQBC9C/6HZYTedKOF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3klvDAAAA3AAAAA8AAAAAAAAAAAAA&#10;AAAAoQIAAGRycy9kb3ducmV2LnhtbFBLBQYAAAAABAAEAPkAAACRAwAAAAA=&#10;"/>
                <v:line id="Line 70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4KL8MAAADcAAAADwAAAGRycy9kb3ducmV2LnhtbERPTWvCQBC9C/6HZYTedKOU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eCi/DAAAA3AAAAA8AAAAAAAAAAAAA&#10;AAAAoQIAAGRycy9kb3ducmV2LnhtbFBLBQYAAAAABAAEAPkAAACRAwAAAAA=&#10;"/>
                <v:line id="Line 71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nqcAAAADcAAAADwAAAGRycy9kb3ducmV2LnhtbERPTWvCQBC9F/wPywi91Y2hFhNdgxSE&#10;HqrQRO9DdswGs7Mhu9X4712h0Ns83uesi9F24kqDbx0rmM8SEMS10y03Co7V7m0JwgdkjZ1jUnAn&#10;D8Vm8rLGXLsb/9C1DI2IIexzVGBC6HMpfW3Iop+5njhyZzdYDBEOjdQD3mK47WSaJB/SYsuxwWBP&#10;n4bqS/lrFZyy6j2t5feBeX73e9xlB0OZUq/TcbsCEWgM/+I/95eO85MFPJ+JF8jN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pJ6nAAAAA3AAAAA8AAAAAAAAAAAAAAAAA&#10;oQIAAGRycy9kb3ducmV2LnhtbFBLBQYAAAAABAAEAPkAAACOAwAAAAA=&#10;" strokeweight="1.5pt">
                  <v:stroke startarrow="classic" endarrow="classic"/>
                </v:line>
                <v:line id="Line 72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Axw8AAAADcAAAADwAAAGRycy9kb3ducmV2LnhtbERPy6rCMBDdC/5DGMGdproQqUYR8XFd&#10;uPAB4m5sxrbYTEqSq/XvjXDh7uZwnjOdN6YST3K+tKxg0E9AEGdWl5wrOJ/WvTEIH5A1VpZJwZs8&#10;zGft1hRTbV98oOcx5CKGsE9RQRFCnUrps4IM+r6tiSN3t85giNDlUjt8xXBTyWGSjKTBkmNDgTUt&#10;C8oex1+jwOx3m/3VDLeryxjtbXNfBEe5Ut1Os5iACNSEf/Gf+0fH+ckIvs/EC+Ts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AMcPAAAAA3AAAAA8AAAAAAAAAAAAAAAAA&#10;oQIAAGRycy9kb3ducmV2LnhtbFBLBQYAAAAABAAEAPkAAACOAwAAAAA=&#10;"/>
                <v:line id="Line 73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yUWMMAAADcAAAADwAAAGRycy9kb3ducmV2LnhtbERPTWvCQBC9C/6HZYTedKOHNkRXEdG0&#10;PXhoKoi3MTsmwexs2N3G9N93C4Xe5vE+Z7UZTCt6cr6xrGA+S0AQl1Y3XCk4fR6mKQgfkDW2lknB&#10;N3nYrMejFWbaPviD+iJUIoawz1BBHUKXSenLmgz6me2II3ezzmCI0FVSO3zEcNPKRZI8S4MNx4Ya&#10;O9rVVN6LL6PAHN/z48UsXvfnFO01v22Do0qpp8mwXYIINIR/8Z/7Tcf5yQv8PhMv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MlFjDAAAA3AAAAA8AAAAAAAAAAAAA&#10;AAAAoQIAAGRycy9kb3ducmV2LnhtbFBLBQYAAAAABAAEAPkAAACRAwAAAAA=&#10;"/>
                <v:line id="Line 74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AKs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rT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AKsUAAADcAAAADwAAAAAAAAAA&#10;AAAAAAChAgAAZHJzL2Rvd25yZXYueG1sUEsFBgAAAAAEAAQA+QAAAJMDAAAAAA==&#10;"/>
                <v:line id="Line 75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+lscEAAADcAAAADwAAAGRycy9kb3ducmV2LnhtbERPS4vCMBC+C/6HMII3TfUgbjWKiK89&#10;eFgVxNvYjG2xmZQkav33m4UFb/PxPWc6b0wlnuR8aVnBoJ+AIM6sLjlXcDque2MQPiBrrCyTgjd5&#10;mM/arSmm2r74h56HkIsYwj5FBUUIdSqlzwoy6Pu2Jo7czTqDIUKXS+3wFcNNJYdJMpIGS44NBda0&#10;LCi7Hx5Ggdl/b/YXM9yuzmO0181tERzlSnU7zWICIlATPuJ/907H+ckX/D0TL5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6WxwQAAANwAAAAPAAAAAAAAAAAAAAAA&#10;AKECAABkcnMvZG93bnJldi54bWxQSwUGAAAAAAQABAD5AAAAjwMAAAAA&#10;"/>
                <v:line id="Line 76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ya8cUAAADcAAAADwAAAGRycy9kb3ducmV2LnhtbESPT2/CMAzF75P4DpGRdhspHCZUCAgh&#10;/owDhwES4mYa01Y0TpVkUL79fJi0m633/N7P03nnGvWgEGvPBoaDDBRx4W3NpYHTcf0xBhUTssXG&#10;Mxl4UYT5rPc2xdz6J3/T45BKJSEcczRQpdTmWseiIodx4Fti0W4+OEyyhlLbgE8Jd40eZdmndliz&#10;NFTY0rKi4n74cQbcfrfZX9xouzqP0V83t0UKVBrz3u8WE1CJuvRv/rv+soI/FHx5Rib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ya8cUAAADcAAAADwAAAAAAAAAA&#10;AAAAAAChAgAAZHJzL2Rvd25yZXYueG1sUEsFBgAAAAAEAAQA+QAAAJMDAAAAAA==&#10;"/>
                <v:line id="Line 77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A/asAAAADcAAAADwAAAGRycy9kb3ducmV2LnhtbERPS4vCMBC+L/gfwgje1rQeRKpRZPF5&#10;8OADZG+zzdiWbSYliVr/vREEb/PxPWcya00tbuR8ZVlB2k9AEOdWV1woOB2X3yMQPiBrrC2Tggd5&#10;mE07XxPMtL3znm6HUIgYwj5DBWUITSalz0sy6Pu2IY7cxTqDIUJXSO3wHsNNLQdJMpQGK44NJTb0&#10;U1L+f7gaBWa3Xe1+zWC9OI/Q/q0u8+CoUKrXbedjEIHa8BG/3Rsd56cpvJ6JF8jp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wP2rAAAAA3AAAAA8AAAAAAAAAAAAAAAAA&#10;oQIAAGRycy9kb3ducmV2LnhtbFBLBQYAAAAABAAEAPkAAACOAwAAAAA=&#10;"/>
                <v:line id="Line 78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HcAAAADcAAAADwAAAGRycy9kb3ducmV2LnhtbERPS4vCMBC+L/gfwgje1tQeRKpRZPF5&#10;8OADZG+zzdiWbSYliVr/vREEb/PxPWcya00tbuR8ZVnBoJ+AIM6trrhQcDouv0cgfEDWWFsmBQ/y&#10;MJt2viaYaXvnPd0OoRAxhH2GCsoQmkxKn5dk0PdtQxy5i3UGQ4SukNrhPYabWqZJMpQGK44NJTb0&#10;U1L+f7gaBWa3Xe1+TbpenEdo/1aXeXBUKNXrtvMxiEBt+Ijf7o2O8wcpvJ6JF8jp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IioR3AAAAA3AAAAA8AAAAAAAAAAAAAAAAA&#10;oQIAAGRycy9kb3ducmV2LnhtbFBLBQYAAAAABAAEAPkAAACOAwAAAAA=&#10;"/>
                <v:line id="Line 79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4EhsEAAADcAAAADwAAAGRycy9kb3ducmV2LnhtbERPS4vCMBC+C/6HMII3TVVYpBpFRN3d&#10;gwcfIN7GZmyLzaQkWe3+eyMI3ubje8503phK3Mn50rKCQT8BQZxZXXKu4HhY98YgfEDWWFkmBf/k&#10;YT5rt6aYavvgHd33IRcxhH2KCooQ6lRKnxVk0PdtTRy5q3UGQ4Qul9rhI4abSg6T5EsaLDk2FFjT&#10;sqDstv8zCsz2d7M9m+H36jRGe9lcF8FRrlS30ywmIAI14SN+u390nD8Ywe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bgSGwQAAANwAAAAPAAAAAAAAAAAAAAAA&#10;AKECAABkcnMvZG93bnJldi54bWxQSwUGAAAAAAQABAD5AAAAjwM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FACF440" wp14:editId="29233384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1905" r="9525" b="8255"/>
                <wp:wrapNone/>
                <wp:docPr id="114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15" name="Line 42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43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" o:spid="_x0000_s1030" style="position:absolute;margin-left:312pt;margin-top:.2pt;width:56.7pt;height:149.95pt;z-index:25166131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">
                <v:line id="Line 42" o:spid="_x0000_s103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v:line id="Line 43" o:spid="_x0000_s103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shape id="Text Box 44" o:spid="_x0000_s103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24CA" w:rsidRPr="00896785" w:rsidRDefault="00D424CA" w:rsidP="00D424CA"/>
    <w:p w:rsidR="00D424CA" w:rsidRPr="00896785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>
      <w:r>
        <w:t xml:space="preserve">The function  </w:t>
      </w:r>
      <w:r w:rsidRPr="00896785">
        <w:rPr>
          <w:position w:val="-24"/>
        </w:rPr>
        <w:object w:dxaOrig="1640" w:dyaOrig="620">
          <v:shape id="_x0000_i1038" type="#_x0000_t75" style="width:81.75pt;height:30.75pt" o:ole="">
            <v:imagedata r:id="rId9" o:title=""/>
          </v:shape>
          <o:OLEObject Type="Embed" ProgID="Equation.DSMT4" ShapeID="_x0000_i1038" DrawAspect="Content" ObjectID="_1479026269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1420" w:dyaOrig="620">
          <v:shape id="_x0000_i1040" type="#_x0000_t75" style="width:71.25pt;height:30.75pt" o:ole="">
            <v:imagedata r:id="rId11" o:title=""/>
          </v:shape>
          <o:OLEObject Type="Embed" ProgID="Equation.DSMT4" ShapeID="_x0000_i1040" DrawAspect="Content" ObjectID="_1479026270" r:id="rId12"/>
        </w:object>
      </w:r>
      <w:r>
        <w:t xml:space="preserve">   </w:t>
      </w:r>
    </w:p>
    <w:p w:rsidR="00D424CA" w:rsidRDefault="00D424CA" w:rsidP="00D424CA"/>
    <w:p w:rsidR="00D424CA" w:rsidRDefault="00D424CA" w:rsidP="00D424CA">
      <w:r>
        <w:t>Vertical Asymptote: ________    Domain:</w:t>
      </w:r>
      <w:r w:rsidRPr="00FA162E">
        <w:rPr>
          <w:noProof/>
        </w:rPr>
        <w:t xml:space="preserve"> </w:t>
      </w:r>
      <w:r>
        <w:rPr>
          <w:noProof/>
        </w:rPr>
        <w:t xml:space="preserve">                       </w:t>
      </w:r>
      <w:r>
        <w:t>Vertical Asymptote: ___________    Domain:</w:t>
      </w:r>
    </w:p>
    <w:p w:rsidR="00D424CA" w:rsidRDefault="00D424CA" w:rsidP="00D424CA"/>
    <w:p w:rsidR="00D424CA" w:rsidRDefault="00D424CA" w:rsidP="00D424CA">
      <w:r>
        <w:t xml:space="preserve">Horizontal Asymptote: ______    Range:                            Horizontal Asymptote: ________      Range: </w:t>
      </w:r>
    </w:p>
    <w:p w:rsidR="00D424CA" w:rsidRDefault="00D424CA" w:rsidP="00D424CA"/>
    <w:p w:rsidR="00D424CA" w:rsidRDefault="00D424CA" w:rsidP="00D424CA"/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22860" t="23495" r="24765" b="2413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45" name="Line 85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86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87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88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89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90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91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92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93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94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95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96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97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98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99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00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01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02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03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04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05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106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7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08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09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10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11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112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13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114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115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16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17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18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26" style="position:absolute;margin-left:384pt;margin-top:11.6pt;width:162pt;height:162pt;z-index:251664384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">
                <v:line id="Line 85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86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87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88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89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90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91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92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93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lLpcQAAADbAAAADwAAAGRycy9kb3ducmV2LnhtbESPQWvCQBSE7wX/w/IEb3XTilKjm6DF&#10;gpeCsT14fGRfk5Ds25Bd3dRf3y0Uehxm5htmm4+mEzcaXGNZwdM8AUFcWt1wpeDz4+3xBYTzyBo7&#10;y6Tgmxzk2eRhi6m2gQu6nX0lIoRdigpq7/tUSlfWZNDNbU8cvS87GPRRDpXUA4YIN518TpKVNNhw&#10;XKixp9eayvZ8NQokHcMhcHvfj+s2uZyKNRbhXanZdNxtQHga/X/4r33UCpYL+P0Sf4D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+UulxAAAANsAAAAPAAAAAAAAAAAA&#10;AAAAAKECAABkcnMvZG93bnJldi54bWxQSwUGAAAAAAQABAD5AAAAkgMAAAAA&#10;" strokeweight="1.5pt">
                  <v:stroke startarrow="classic" endarrow="classic"/>
                </v:line>
                <v:line id="Line 94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95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96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97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98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99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100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101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102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fd8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rBMIX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nfd8IAAADbAAAADwAAAAAAAAAAAAAA&#10;AAChAgAAZHJzL2Rvd25yZXYueG1sUEsFBgAAAAAEAAQA+QAAAJADAAAAAA==&#10;"/>
                <v:line id="Line 103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67MUAAADbAAAADwAAAGRycy9kb3ducmV2LnhtbESPzWsCMRTE7wX/h/CE3mrWF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V67MUAAADbAAAADwAAAAAAAAAA&#10;AAAAAAChAgAAZHJzL2Rvd25yZXYueG1sUEsFBgAAAAAEAAQA+QAAAJMDAAAAAA==&#10;"/>
                <v:line id="Line 104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imMUAAADbAAAADwAAAGRycy9kb3ducmV2LnhtbESPzWsCMRTE7wX/h/CE3mrWR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zimMUAAADbAAAADwAAAAAAAAAA&#10;AAAAAAChAgAAZHJzL2Rvd25yZXYueG1sUEsFBgAAAAAEAAQA+QAAAJMDAAAAAA==&#10;"/>
                <v:line id="Line 105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HA8UAAADbAAAADwAAAGRycy9kb3ducmV2LnhtbESPzWsCMRTE7wX/h/CE3mrWBUV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BHA8UAAADbAAAADwAAAAAAAAAA&#10;AAAAAAChAgAAZHJzL2Rvd25yZXYueG1sUEsFBgAAAAAEAAQA+QAAAJMDAAAAAA==&#10;"/>
                <v:line id="Line 106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ZdMMAAADbAAAADwAAAGRycy9kb3ducmV2LnhtbESPT4vCMBTE74LfITzBm03XQ5GuUUTW&#10;fwcPq8Li7dk822LzUpKo3W+/WRA8DjPzG2Y670wjHuR8bVnBR5KCIC6srrlUcDquRhMQPiBrbCyT&#10;gl/yMJ/1e1PMtX3yNz0OoRQRwj5HBVUIbS6lLyoy6BPbEkfvap3BEKUrpXb4jHDTyHGaZtJgzXGh&#10;wpaWFRW3w90oMPvden82483XzwTtZX1dBEelUsNBt/gEEagL7/CrvdUKsgz+v8Qf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C2XTDAAAA2wAAAA8AAAAAAAAAAAAA&#10;AAAAoQIAAGRycy9kb3ducmV2LnhtbFBLBQYAAAAABAAEAPkAAACRAwAAAAA=&#10;"/>
                <v:line id="Line 107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5878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sYfc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05878IAAADbAAAADwAAAAAAAAAAAAAA&#10;AAChAgAAZHJzL2Rvd25yZXYueG1sUEsFBgAAAAAEAAQA+QAAAJADAAAAAA==&#10;"/>
                <v:line id="Line 108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onb4AAADbAAAADwAAAGRycy9kb3ducmV2LnhtbERPy6rCMBDdC/5DGMGdproQqUYR8blw&#10;4QPE3diMbbGZlCRq/fubxQWXh/OezhtTiTc5X1pWMOgnIIgzq0vOFVzO694YhA/IGivLpOBLHuaz&#10;dmuKqbYfPtL7FHIRQ9inqKAIoU6l9FlBBn3f1sSRe1hnMETocqkdfmK4qeQwSUbSYMmxocCalgVl&#10;z9PLKDCH/eZwM8Pt6jpGe988FsFRrlS30ywmIAI14Sf+d++0glEcG7/EHyBn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0eidvgAAANsAAAAPAAAAAAAAAAAAAAAAAKEC&#10;AABkcnMvZG93bnJldi54bWxQSwUGAAAAAAQABAD5AAAAjAMAAAAA&#10;"/>
                <v:line id="Line 109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1NBsUAAADbAAAADwAAAGRycy9kb3ducmV2LnhtbESPQWvCQBSE74L/YXmF3symOYhNXSUU&#10;Te3BQ1Uovb1mn0lo9m3YXWP8991CweMwM98wy/VoOjGQ861lBU9JCoK4srrlWsHpuJ0tQPiArLGz&#10;TApu5GG9mk6WmGt75Q8aDqEWEcI+RwVNCH0upa8aMugT2xNH72ydwRClq6V2eI1w08ksTefSYMtx&#10;ocGeXhuqfg4Xo8Ds38v9l8neNp8LtN/luQiOaqUeH8biBUSgMdzD/+2dVjB/hr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1NBsUAAADbAAAADwAAAAAAAAAA&#10;AAAAAAChAgAAZHJzL2Rvd25yZXYueG1sUEsFBgAAAAAEAAQA+QAAAJMDAAAAAA==&#10;"/>
                <v:line id="Line 110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qZecAAAADbAAAADwAAAGRycy9kb3ducmV2LnhtbERPz2vCMBS+C/4P4Qm7aWoZbq1NRYTC&#10;DlOYzvujeWvKmpfSZG3975fDYMeP73dxmG0nRhp861jBdpOAIK6dbrlR8Hmr1q8gfEDW2DkmBQ/y&#10;cCiXiwJz7Sb+oPEaGhFD2OeowITQ51L62pBFv3E9ceS+3GAxRDg0Ug84xXDbyTRJdtJiy7HBYE8n&#10;Q/X39ccquGe357SW7xfm7cOfscouhjKlnlbzcQ8i0Bz+xX/uN63gJa6PX+IPkO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6mXnAAAAA2wAAAA8AAAAAAAAAAAAAAAAA&#10;oQIAAGRycy9kb3ducmV2LnhtbFBLBQYAAAAABAAEAPkAAACOAwAAAAA=&#10;" strokeweight="1.5pt">
                  <v:stroke startarrow="classic" endarrow="classic"/>
                </v:line>
                <v:line id="Line 111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LX3cMAAADbAAAADwAAAGRycy9kb3ducmV2LnhtbESPT4vCMBTE74LfITzBm6Z6cKUaRUTd&#10;3YMH/4B4ezbPtti8lCSr3W9vBMHjMDO/YabzxlTiTs6XlhUM+gkI4szqknMFx8O6NwbhA7LGyjIp&#10;+CcP81m7NcVU2wfv6L4PuYgQ9ikqKEKoUyl9VpBB37c1cfSu1hkMUbpcaoePCDeVHCbJSBosOS4U&#10;WNOyoOy2/zMKzPZ3sz2b4ffqNEZ72VwXwVGuVLfTLCYgAjXhE363f7SCrwG8vsQf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y193DAAAA2wAAAA8AAAAAAAAAAAAA&#10;AAAAoQIAAGRycy9kb3ducmV2LnhtbFBLBQYAAAAABAAEAPkAAACRAwAAAAA=&#10;"/>
                <v:line id="Line 112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BJqsMAAADb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fKTw+hJ/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gSarDAAAA2wAAAA8AAAAAAAAAAAAA&#10;AAAAoQIAAGRycy9kb3ducmV2LnhtbFBLBQYAAAAABAAEAPkAAACRAwAAAAA=&#10;"/>
                <v:line id="Line 113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sMcUAAADbAAAADwAAAGRycy9kb3ducmV2LnhtbESPT2sCMRTE7wW/Q3iCt5pVoZ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zsMcUAAADbAAAADwAAAAAAAAAA&#10;AAAAAAChAgAAZHJzL2Rvd25yZXYueG1sUEsFBgAAAAAEAAQA+QAAAJMDAAAAAA==&#10;"/>
                <v:line id="Line 114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V0RcUAAADbAAAADwAAAGRycy9kb3ducmV2LnhtbESPT2sCMRTE7wW/Q3iCt5pVp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V0RcUAAADbAAAADwAAAAAAAAAA&#10;AAAAAAChAgAAZHJzL2Rvd25yZXYueG1sUEsFBgAAAAAEAAQA+QAAAJMDAAAAAA==&#10;"/>
                <v:line id="Line 115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nR3sUAAADbAAAADwAAAGRycy9kb3ducmV2LnhtbESPT2sCMRTE7wW/Q3iCt5pVs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nR3sUAAADbAAAADwAAAAAAAAAA&#10;AAAAAAChAgAAZHJzL2Rvd25yZXYueG1sUEsFBgAAAAAEAAQA+QAAAJMDAAAAAA==&#10;"/>
                <v:line id="Line 116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Pqc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v4Gs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tPqcIAAADbAAAADwAAAAAAAAAAAAAA&#10;AAChAgAAZHJzL2Rvd25yZXYueG1sUEsFBgAAAAAEAAQA+QAAAJADAAAAAA==&#10;"/>
                <v:line id="Line 117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fqMsUAAADbAAAADwAAAGRycy9kb3ducmV2LnhtbESPzWsCMRTE7wX/h/CE3mrWPaisxkWK&#10;XduDBz9AenvdvP2gm5clSXX73zcFweMwM79hVvlgOnEl51vLCqaTBARxaXXLtYLz6e1lAcIHZI2d&#10;ZVLwSx7y9ehphZm2Nz7Q9RhqESHsM1TQhNBnUvqyIYN+Ynvi6FXWGQxRulpqh7cIN51Mk2QmDbYc&#10;Fxrs6bWh8vv4YxSY/Uex/zTpbntZoP0qqk1wVCv1PB42SxCBhvAI39vvWsF8Dv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fqMsUAAADbAAAADwAAAAAAAAAA&#10;AAAAAAChAgAAZHJzL2Rvd25yZXYueG1sUEsFBgAAAAAEAAQA+QAAAJMDAAAAAA==&#10;"/>
                <v:line id="Line 118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h+QMEAAADbAAAADwAAAGRycy9kb3ducmV2LnhtbERPPW/CMBDdK/EfrEPq1jhlaFGKQahq&#10;gQ4ZCEio2xEfSUR8jmxDwr/HAxLj0/ueLQbTiis531hW8J6kIIhLqxuuFOx3v29TED4ga2wtk4Ib&#10;eVjMRy8zzLTteUvXIlQihrDPUEEdQpdJ6cuaDPrEdsSRO1lnMEToKqkd9jHctHKSph/SYMOxocaO&#10;vmsqz8XFKDD53yr/N5P1z2GK9rg6LYOjSqnX8bD8AhFoCE/xw73RCj7j2Pgl/g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CH5AwQAAANsAAAAPAAAAAAAAAAAAAAAA&#10;AKECAABkcnMvZG93bnJldi54bWxQSwUGAAAAAAQABAD5AAAAjwM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0" r="9525" b="11430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41" name="Line 81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2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" o:spid="_x0000_s1034" style="position:absolute;margin-left:-6pt;margin-top:7.4pt;width:56.7pt;height:149.95pt;z-index:25166336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">
                <v:line id="Line 81" o:spid="_x0000_s103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82" o:spid="_x0000_s103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shape id="Text Box 83" o:spid="_x0000_s103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0" r="9525" b="1333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37" name="Line 120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21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38" style="position:absolute;margin-left:312pt;margin-top:.2pt;width:56.7pt;height:149.95pt;z-index:25166540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">
                <v:line id="Line 120" o:spid="_x0000_s103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121" o:spid="_x0000_s104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shape id="Text Box 122" o:spid="_x0000_s104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5400" r="24765" b="222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" name="Line 124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25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6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7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8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9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30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31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2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3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4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35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36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37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38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39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40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41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42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43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44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45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46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47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8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49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0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1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2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53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54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5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6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57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66pt;margin-top:.2pt;width:162pt;height:162pt;z-index:25166643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">
                <v:line id="Line 124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25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26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27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128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29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30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131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132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FsEsMAAADbAAAADwAAAGRycy9kb3ducmV2LnhtbESPQW/CMAyF70j7D5GRdoOUHSboCGib&#10;NokLEgUOHK3Ga6s2TtVkpPDr8WHSbrbe83uf19vRdepKQ2g8G1jMM1DEpbcNVwbOp+/ZElSIyBY7&#10;z2TgRgG2m6fJGnPrExd0PcZKSQiHHA3UMfa51qGsyWGY+55YtB8/OIyyDpW2AyYJd51+ybJX7bBh&#10;aaixp8+ayvb46wxo2qWvxO39Y1y12eVQrLBIe2Oep+P7G6hIY/w3/13vrOALvfwiA+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BbBLDAAAA2wAAAA8AAAAAAAAAAAAA&#10;AAAAoQIAAGRycy9kb3ducmV2LnhtbFBLBQYAAAAABAAEAPkAAACRAwAAAAA=&#10;" strokeweight="1.5pt">
                  <v:stroke startarrow="classic" endarrow="classic"/>
                </v:line>
                <v:line id="Line 133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34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35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36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37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38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39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40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41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+e8AAAADbAAAADwAAAGRycy9kb3ducmV2LnhtbERPS4vCMBC+C/sfwizszabrYdFqFFl8&#10;Hjz4APE224xt2WZSkqj13xtB8DYf33NGk9bU4krOV5YVfCcpCOLc6ooLBYf9vNsH4QOyxtoyKbiT&#10;h8n4ozPCTNsbb+m6C4WIIewzVFCG0GRS+rwkgz6xDXHkztYZDBG6QmqHtxhuatlL0x9psOLYUGJD&#10;vyXl/7uLUWA268XmZHrL2bGP9m9xngZHhVJfn+10CCJQG97il3ul4/wBPH+JB8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bPnvAAAAA2wAAAA8AAAAAAAAAAAAAAAAA&#10;oQIAAGRycy9kb3ducmV2LnhtbFBLBQYAAAAABAAEAPkAAACOAwAAAAA=&#10;"/>
                <v:line id="Line 142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dW7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18c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s1dW78AAADbAAAADwAAAAAAAAAAAAAAAACh&#10;AgAAZHJzL2Rvd25yZXYueG1sUEsFBgAAAAAEAAQA+QAAAI0DAAAAAA==&#10;"/>
                <v:line id="Line 143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4w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D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H4wMIAAADbAAAADwAAAAAAAAAAAAAA&#10;AAChAgAAZHJzL2Rvd25yZXYueG1sUEsFBgAAAAAEAAQA+QAAAJADAAAAAA==&#10;"/>
                <v:line id="Line 144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mt8MAAADbAAAADwAAAGRycy9kb3ducmV2LnhtbESPzYvCMBTE74L/Q3jC3mxqDyLVKCJ+&#10;7cGDH7Ds7W3zbMs2LyWJWv97IyzscZiZ3zCzRWcacSfna8sKRkkKgriwuuZSweW8GU5A+ICssbFM&#10;Cp7kYTHv92aYa/vgI91PoRQRwj5HBVUIbS6lLyoy6BPbEkfvap3BEKUrpXb4iHDTyCxNx9JgzXGh&#10;wpZWFRW/p5tRYA6f28O3yXbrrwnan+11GRyVSn0MuuUURKAu/If/2nutIMvg/SX+AD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TZrfDAAAA2wAAAA8AAAAAAAAAAAAA&#10;AAAAoQIAAGRycy9kb3ducmV2LnhtbFBLBQYAAAAABAAEAPkAAACRAwAAAAA=&#10;"/>
                <v:line id="Line 145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/DLM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fwyzDAAAA2wAAAA8AAAAAAAAAAAAA&#10;AAAAoQIAAGRycy9kb3ducmV2LnhtbFBLBQYAAAAABAAEAPkAAACRAwAAAAA=&#10;"/>
                <v:line id="Line 146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bWMMAAADb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2W1jDAAAA2wAAAA8AAAAAAAAAAAAA&#10;AAAAoQIAAGRycy9kb3ducmV2LnhtbFBLBQYAAAAABAAEAPkAAACRAwAAAAA=&#10;"/>
                <v:line id="Line 147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r+w8MAAADb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6/sPDAAAA2wAAAA8AAAAAAAAAAAAA&#10;AAAAoQIAAGRycy9kb3ducmV2LnhtbFBLBQYAAAAABAAEAPkAAACRAwAAAAA=&#10;"/>
                <v:line id="Line 148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gt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T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hgtMIAAADbAAAADwAAAAAAAAAAAAAA&#10;AAChAgAAZHJzL2Rvd25yZXYueG1sUEsFBgAAAAAEAAQA+QAAAJADAAAAAA==&#10;"/>
                <v:line id="Line 149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AuEMEAAADbAAAADwAAAGRycy9kb3ducmV2LnhtbESPQYvCMBSE74L/ITxhb5paFrXVKCII&#10;e9gVrLv3R/Nsis1LaaLWf78RBI/DzHzDrDa9bcSNOl87VjCdJCCIS6drrhT8nvbjBQgfkDU2jknB&#10;gzxs1sPBCnPt7nykWxEqESHsc1RgQmhzKX1pyKKfuJY4emfXWQxRdpXUHd4j3DYyTZKZtFhzXDDY&#10;0s5QeSmuVsFfdvpMS/l9YJ4+/A/us4OhTKmPUb9dggjUh3f41f7SCtI5P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YC4QwQAAANsAAAAPAAAAAAAAAAAAAAAA&#10;AKECAABkcnMvZG93bnJldi54bWxQSwUGAAAAAAQABAD5AAAAjwMAAAAA&#10;" strokeweight="1.5pt">
                  <v:stroke startarrow="classic" endarrow="classic"/>
                </v:line>
                <v:line id="Line 150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tRXb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x8Y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LtRXb8AAADbAAAADwAAAAAAAAAAAAAAAACh&#10;AgAAZHJzL2Rvd25yZXYueG1sUEsFBgAAAAAEAAQA+QAAAI0DAAAAAA==&#10;"/>
                <v:line id="Line 151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f0xsMAAADb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9AP+vs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39MbDAAAA2wAAAA8AAAAAAAAAAAAA&#10;AAAAoQIAAGRycy9kb3ducmV2LnhtbFBLBQYAAAAABAAEAPkAAACRAwAAAAA=&#10;"/>
                <v:line id="Line 152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Lhs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MuGwQAAANsAAAAPAAAAAAAAAAAAAAAA&#10;AKECAABkcnMvZG93bnJldi54bWxQSwUGAAAAAAQABAD5AAAAjwMAAAAA&#10;"/>
                <v:line id="Line 153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uHcMAAADb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Ybh3DAAAA2wAAAA8AAAAAAAAAAAAA&#10;AAAAoQIAAGRycy9kb3ducmV2LnhtbFBLBQYAAAAABAAEAPkAAACRAwAAAAA=&#10;"/>
                <v:line id="Line 154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rwas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F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K8GrDAAAA2wAAAA8AAAAAAAAAAAAA&#10;AAAAoQIAAGRycy9kb3ducmV2LnhtbFBLBQYAAAAABAAEAPkAAACRAwAAAAA=&#10;"/>
                <v:line id="Line 155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ZV8cIAAADbAAAADwAAAGRycy9kb3ducmV2LnhtbESPQYvCMBSE74L/ITzBm6YqLFKNIuKq&#10;e/CwKoi3Z/Nsi81LSbJa/70RFjwOM/MNM503phJ3cr60rGDQT0AQZ1aXnCs4Hr57YxA+IGusLJOC&#10;J3mYz9qtKabaPviX7vuQiwhhn6KCIoQ6ldJnBRn0fVsTR+9qncEQpculdviIcFPJYZJ8SYMlx4UC&#10;a1oWlN32f0aB2f2sd2cz3KxOY7SX9XURHOVKdTvNYgIiUBM+4f/2VisYjeD9Jf4A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8ZV8cIAAADbAAAADwAAAAAAAAAAAAAA&#10;AAChAgAAZHJzL2Rvd25yZXYueG1sUEsFBgAAAAAEAAQA+QAAAJADAAAAAA==&#10;"/>
                <v:line id="Line 156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/NhcUAAADbAAAADwAAAGRycy9kb3ducmV2LnhtbESPT2sCMRTE7wW/Q3iCt5pVS5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/NhcUAAADbAAAADwAAAAAAAAAA&#10;AAAAAAChAgAAZHJzL2Rvd25yZXYueG1sUEsFBgAAAAAEAAQA+QAAAJMDAAAAAA==&#10;"/>
                <v:line id="Line 157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NoHsUAAADbAAAADwAAAGRycy9kb3ducmV2LnhtbESPT2sCMRTE7wW/Q3iCt5pVaZ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NoHsUAAADbAAAADwAAAAAAAAAA&#10;AAAAAAChAgAAZHJzL2Rvd25yZXYueG1sUEsFBgAAAAAEAAQA+QAAAJMDAAAAAA==&#10;"/>
              </v:group>
            </w:pict>
          </mc:Fallback>
        </mc:AlternateContent>
      </w:r>
    </w:p>
    <w:p w:rsidR="00D424CA" w:rsidRPr="00896785" w:rsidRDefault="00D424CA" w:rsidP="00D424CA"/>
    <w:p w:rsidR="00D424CA" w:rsidRPr="00896785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>
      <w:r w:rsidRPr="00896785">
        <w:rPr>
          <w:position w:val="-24"/>
        </w:rPr>
        <w:object w:dxaOrig="1320" w:dyaOrig="620">
          <v:shape id="_x0000_i1050" type="#_x0000_t75" style="width:66pt;height:30.75pt" o:ole="">
            <v:imagedata r:id="rId13" o:title=""/>
          </v:shape>
          <o:OLEObject Type="Embed" ProgID="Equation.DSMT4" ShapeID="_x0000_i1050" DrawAspect="Content" ObjectID="_1479026271" r:id="rId1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6785">
        <w:rPr>
          <w:position w:val="-24"/>
        </w:rPr>
        <w:object w:dxaOrig="1640" w:dyaOrig="620">
          <v:shape id="_x0000_i1052" type="#_x0000_t75" style="width:81.75pt;height:30.75pt" o:ole="">
            <v:imagedata r:id="rId15" o:title=""/>
          </v:shape>
          <o:OLEObject Type="Embed" ProgID="Equation.DSMT4" ShapeID="_x0000_i1052" DrawAspect="Content" ObjectID="_1479026272" r:id="rId16"/>
        </w:object>
      </w:r>
      <w:r>
        <w:t xml:space="preserve">   </w:t>
      </w:r>
    </w:p>
    <w:p w:rsidR="00D424CA" w:rsidRDefault="00D424CA" w:rsidP="00D424CA"/>
    <w:p w:rsidR="00D424CA" w:rsidRDefault="00D424CA" w:rsidP="00D424CA">
      <w:r>
        <w:t>Vertical Asymptote: _______ Domain:</w:t>
      </w:r>
      <w:r w:rsidRPr="00FA162E">
        <w:rPr>
          <w:noProof/>
        </w:rPr>
        <w:t xml:space="preserve"> </w:t>
      </w:r>
      <w:r>
        <w:rPr>
          <w:noProof/>
        </w:rPr>
        <w:t xml:space="preserve"> __________         </w:t>
      </w:r>
      <w:r>
        <w:t>Vertical Asymptote: ___________    Domain</w:t>
      </w:r>
      <w:proofErr w:type="gramStart"/>
      <w:r>
        <w:t>:_</w:t>
      </w:r>
      <w:proofErr w:type="gramEnd"/>
      <w:r>
        <w:t>_____</w:t>
      </w:r>
    </w:p>
    <w:p w:rsidR="00D424CA" w:rsidRDefault="00D424CA" w:rsidP="00D424CA"/>
    <w:p w:rsidR="00D424CA" w:rsidRDefault="00D424CA" w:rsidP="00D424CA">
      <w:r>
        <w:t>Horizontal Asymptote: _____</w:t>
      </w:r>
      <w:r>
        <w:tab/>
        <w:t xml:space="preserve"> Range: ____________        </w:t>
      </w:r>
      <w:bookmarkStart w:id="0" w:name="_GoBack"/>
      <w:bookmarkEnd w:id="0"/>
      <w:r>
        <w:t>Horizontal Asymptote: ________      Range: ______</w:t>
      </w:r>
    </w:p>
    <w:p w:rsidR="00D424CA" w:rsidRDefault="00D424CA" w:rsidP="00D424CA"/>
    <w:p w:rsidR="00D424CA" w:rsidRDefault="00D424CA" w:rsidP="00D424CA"/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19050" t="23495" r="19050" b="24130"/>
                <wp:wrapNone/>
                <wp:docPr id="278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79" name="Line 163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164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165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166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167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168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169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170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171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72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173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174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75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76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77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78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79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80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81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182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183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184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85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86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87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88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189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90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191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192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193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194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95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96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026" style="position:absolute;margin-left:384pt;margin-top:11.6pt;width:162pt;height:162pt;z-index:251669504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">
                <v:line id="Line 163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<v:line id="Line 164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<v:line id="Line 165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<v:line id="Line 166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ZFMYAAADc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WRTGAAAA3AAAAA8AAAAAAAAA&#10;AAAAAAAAoQIAAGRycy9kb3ducmV2LnhtbFBLBQYAAAAABAAEAPkAAACUAwAAAAA=&#10;"/>
                <v:line id="Line 167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<v:line id="Line 168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<v:line id="Line 169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line id="Line 170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<v:line id="Line 171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XT2sQAAADcAAAADwAAAGRycy9kb3ducmV2LnhtbESPQWvCQBSE7wX/w/KE3upGD1ajq6hU&#10;8FJoogePj+wzCcm+Ddmtm/bXdwuCx2FmvmHW28G04k69qy0rmE4SEMSF1TWXCi7n49sChPPIGlvL&#10;pOCHHGw3o5c1ptoGzuie+1JECLsUFVTed6mUrqjIoJvYjjh6N9sb9FH2pdQ9hgg3rZwlyVwarDku&#10;VNjRoaKiyb+NAkmn8BG4+d0Pyya5fmVLzMKnUq/jYbcC4Wnwz/CjfdIKZot3+D8Tj4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RdPaxAAAANwAAAAPAAAAAAAAAAAA&#10;AAAAAKECAABkcnMvZG93bnJldi54bWxQSwUGAAAAAAQABAD5AAAAkgMAAAAA&#10;" strokeweight="1.5pt">
                  <v:stroke startarrow="classic" endarrow="classic"/>
                </v:line>
                <v:line id="Line 172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lu/s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5bv7DAAAA3AAAAA8AAAAAAAAAAAAA&#10;AAAAoQIAAGRycy9kb3ducmV2LnhtbFBLBQYAAAAABAAEAPkAAACRAwAAAAA=&#10;"/>
                <v:line id="Line 173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<v:line id="Line 174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<v:line id="Line 175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<v:line id="Line 176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<v:line id="Line 177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<v:line id="Line 178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<v:line id="Line 179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<v:line id="Line 180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/FOMUAAADcAAAADwAAAGRycy9kb3ducmV2LnhtbESPQWvCQBSE74X+h+UJvTUbcwg2ZhWR&#10;1rYHD7UF8fbMPpNg9m3Y3Zr033cFweMwM98w5XI0nbiQ861lBdMkBUFcWd1yreDn++15BsIHZI2d&#10;ZVLwRx6Wi8eHEgttB/6iyy7UIkLYF6igCaEvpPRVQwZ9Ynvi6J2sMxiidLXUDocIN53M0jSXBluO&#10;Cw32tG6oOu9+jQKz/dxsDyZ7f93P0B43p1VwVCv1NBlXcxCBxnAP39ofWkH2ksP1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/FOMUAAADcAAAADwAAAAAAAAAA&#10;AAAAAAChAgAAZHJzL2Rvd25yZXYueG1sUEsFBgAAAAAEAAQA+QAAAJMDAAAAAA==&#10;"/>
                <v:line id="Line 181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go8UAAADcAAAADwAAAGRycy9kb3ducmV2LnhtbESPT2sCMRTE70K/Q3iCN826B7WrUaS0&#10;/jl40Ari7XXz3F26eVmSqNtv3wiCx2FmfsPMFq2pxY2crywrGA4SEMS51RUXCo7fX/0JCB+QNdaW&#10;ScEfeVjM3zozzLS9855uh1CICGGfoYIyhCaT0uclGfQD2xBH72KdwRClK6R2eI9wU8s0SUbSYMVx&#10;ocSGPkrKfw9Xo8Dstqvd2aTrz9ME7c/qsgyOCqV63XY5BRGoDa/ws73RCtL3MTzOx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KNgo8UAAADcAAAADwAAAAAAAAAA&#10;AAAAAAChAgAAZHJzL2Rvd25yZXYueG1sUEsFBgAAAAAEAAQA+QAAAJMDAAAAAA==&#10;"/>
                <v:line id="Line 182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z00cEAAADcAAAADwAAAGRycy9kb3ducmV2LnhtbERPy4rCMBTdC/5DuMLsNJ0uBq1GkcHn&#10;woV1YHB3ba5tsbkpSdT692YxMMvDec8WnWnEg5yvLSv4HCUgiAuray4V/JzWwzEIH5A1NpZJwYs8&#10;LOb93gwzbZ98pEceShFD2GeooAqhzaT0RUUG/ci2xJG7WmcwROhKqR0+Y7hpZJokX9JgzbGhwpa+&#10;Kypu+d0oMIf95nA26Xb1O0Z72VyXwVGp1MegW05BBOrCv/jPvdMK0klcG8/EIyDn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PPTRwQAAANwAAAAPAAAAAAAAAAAAAAAA&#10;AKECAABkcnMvZG93bnJldi54bWxQSwUGAAAAAAQABAD5AAAAjwMAAAAA&#10;"/>
                <v:line id="Line 183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BRSsYAAADcAAAADwAAAGRycy9kb3ducmV2LnhtbESPzWrDMBCE74W+g9hCbo1cH4LjRjGm&#10;ND895NC0UHLbWBvb1FoZSYndt48ChRyHmfmGWRSj6cSFnG8tK3iZJiCIK6tbrhV8f62eMxA+IGvs&#10;LJOCP/JQLB8fFphrO/AnXfahFhHCPkcFTQh9LqWvGjLop7Ynjt7JOoMhSldL7XCIcNPJNElm0mDL&#10;caHBnt4aqn73Z6PA7D7Wu4NJN+8/Gdrj+lQGR7VSk6exfAURaAz38H97qxWk8znczs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wUUrGAAAA3AAAAA8AAAAAAAAA&#10;AAAAAAAAoQIAAGRycy9kb3ducmV2LnhtbFBLBQYAAAAABAAEAPkAAACUAwAAAAA=&#10;"/>
                <v:line id="Line 184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FizcIAAADcAAAADwAAAGRycy9kb3ducmV2LnhtbERPz2vCMBS+D/wfwhO8zVSFIbWpiKjb&#10;Dj1MBfH2bJ5tsXkpSWa7/345DHb8+H5n68G04knON5YVzKYJCOLS6oYrBefT/nUJwgdkja1lUvBD&#10;Htb56CXDVNuev+h5DJWIIexTVFCH0KVS+rImg35qO+LI3a0zGCJ0ldQO+xhuWjlPkjdpsOHYUGNH&#10;25rKx/HbKDDF56G4mvn77rJEezvcN8FRpdRkPGxWIAIN4V/85/7QChZJnB/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aFizcIAAADcAAAADwAAAAAAAAAAAAAA&#10;AAChAgAAZHJzL2Rvd25yZXYueG1sUEsFBgAAAAAEAAQA+QAAAJADAAAAAA==&#10;"/>
                <v:line id="Line 185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3HVsMAAADc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UTKA15l4BOTs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tx1bDAAAA3AAAAA8AAAAAAAAAAAAA&#10;AAAAoQIAAGRycy9kb3ducmV2LnhtbFBLBQYAAAAABAAEAPkAAACRAwAAAAA=&#10;"/>
                <v:line id="Line 186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9ZIc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J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P1khxAAAANwAAAAPAAAAAAAAAAAA&#10;AAAAAKECAABkcnMvZG93bnJldi54bWxQSwUGAAAAAAQABAD5AAAAkgMAAAAA&#10;"/>
                <v:line id="Line 187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P8usQAAADcAAAADwAAAGRycy9kb3ducmV2LnhtbESPT4vCMBTE7wt+h/CEvW1TFUS6RhFR&#10;dz148A8s3p7Nsy02LyWJ2v32RhA8DjPzG2Y8bU0tbuR8ZVlBL0lBEOdWV1woOOyXXyMQPiBrrC2T&#10;gn/yMJ10PsaYaXvnLd12oRARwj5DBWUITSalz0sy6BPbEEfvbJ3BEKUrpHZ4j3BTy36aDqXBiuNC&#10;iQ3NS8ovu6tRYDbr1eZo+j+LvxHa0+o8C44KpT677ewbRKA2vMOv9q9WMEgH8DwTj4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/y6xAAAANwAAAAPAAAAAAAAAAAA&#10;AAAAAKECAABkcnMvZG93bnJldi54bWxQSwUGAAAAAAQABAD5AAAAkgMAAAAA&#10;"/>
                <v:line id="Line 188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Hs08MAAADcAAAADwAAAGRycy9kb3ducmV2LnhtbESPwWrDMBBE74X8g9hAb7WcNITatRJC&#10;wNBDE4jd3hdra5laK2OpjvP3VaDQ4zAzb5hiP9teTDT6zrGCVZKCIG6c7rhV8FGXTy8gfEDW2Dsm&#10;BTfysN8tHgrMtbvyhaYqtCJC2OeowIQw5FL6xpBFn7iBOHpfbrQYohxbqUe8Rrjt5TpNt9Jix3HB&#10;4EBHQ8139WMVfGb1Zt3I9zPz6uZPWGZnQ5lSj8v58Aoi0Bz+w3/tN63gOd3A/Uw8An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h7NPDAAAA3AAAAA8AAAAAAAAAAAAA&#10;AAAAoQIAAGRycy9kb3ducmV2LnhtbFBLBQYAAAAABAAEAPkAAACRAwAAAAA=&#10;" strokeweight="1.5pt">
                  <v:stroke startarrow="classic" endarrow="classic"/>
                </v:line>
                <v:line id="Line 189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bBVcUAAADcAAAADwAAAGRycy9kb3ducmV2LnhtbESPQWvCQBSE7wX/w/IEb3VjpCWkrhKk&#10;te3Bg1oovT2zzySYfRt2tyb+e7dQ8DjMzDfMYjWYVlzI+caygtk0AUFcWt1wpeDr8PaYgfABWWNr&#10;mRRcycNqOXpYYK5tzzu67EMlIoR9jgrqELpcSl/WZNBPbUccvZN1BkOUrpLaYR/hppVpkjxLgw3H&#10;hRo7WtdUnve/RoHZfm62PyZ9f/3O0B43pyI4qpSajIfiBUSgIdzD/+0PrWCePMH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bBVcUAAADcAAAADwAAAAAAAAAA&#10;AAAAAAChAgAAZHJzL2Rvd25yZXYueG1sUEsFBgAAAAAEAAQA+QAAAJMDAAAAAA==&#10;"/>
                <v:line id="Line 190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RfIsUAAADcAAAADwAAAGRycy9kb3ducmV2LnhtbESPQWvCQBSE7wX/w/IKvTWbphAkdRUR&#10;TduDh6pQvD2zzySYfRt2V5P++26h4HGYmW+Y2WI0nbiR861lBS9JCoK4srrlWsFhv3megvABWWNn&#10;mRT8kIfFfPIww0Lbgb/otgu1iBD2BSpoQugLKX3VkEGf2J44emfrDIYoXS21wyHCTSezNM2lwZbj&#10;QoM9rRqqLrurUWC2n+X2aLL39fcU7ak8L4OjWqmnx3H5BiLQGO7h//aHVvCa5v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RfIsUAAADcAAAADwAAAAAAAAAA&#10;AAAAAAChAgAAZHJzL2Rvd25yZXYueG1sUEsFBgAAAAAEAAQA+QAAAJMDAAAAAA==&#10;"/>
                <v:line id="Line 191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j6ucUAAADcAAAADwAAAGRycy9kb3ducmV2LnhtbESPQWvCQBSE7wX/w/IEb3VjhDakrhKk&#10;te3Bg1oovT2zzySYfRt2tyb+e7dQ8DjMzDfMYjWYVlzI+caygtk0AUFcWt1wpeDr8PaYgfABWWNr&#10;mRRcycNqOXpYYK5tzzu67EMlIoR9jgrqELpcSl/WZNBPbUccvZN1BkOUrpLaYR/hppVpkjxJgw3H&#10;hRo7WtdUnve/RoHZfm62PyZ9f/3O0B43pyI4qpSajIfiBUSgIdzD/+0PrWCePM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j6ucUAAADcAAAADwAAAAAAAAAA&#10;AAAAAAChAgAAZHJzL2Rvd25yZXYueG1sUEsFBgAAAAAEAAQA+QAAAJMDAAAAAA==&#10;"/>
                <v:line id="Line 192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duy8IAAADcAAAADwAAAGRycy9kb3ducmV2LnhtbERPz2vCMBS+D/wfwhO8zVSFIbWpiKjb&#10;Dj1MBfH2bJ5tsXkpSWa7/345DHb8+H5n68G04knON5YVzKYJCOLS6oYrBefT/nUJwgdkja1lUvBD&#10;Htb56CXDVNuev+h5DJWIIexTVFCH0KVS+rImg35qO+LI3a0zGCJ0ldQO+xhuWjlPkjdpsOHYUGNH&#10;25rKx/HbKDDF56G4mvn77rJEezvcN8FRpdRkPGxWIAIN4V/85/7QChZJXBv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duy8IAAADcAAAADwAAAAAAAAAAAAAA&#10;AAChAgAAZHJzL2Rvd25yZXYueG1sUEsFBgAAAAAEAAQA+QAAAJADAAAAAA==&#10;"/>
                <v:line id="Line 193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vLUMQAAADcAAAADwAAAGRycy9kb3ducmV2LnhtbESPQYvCMBSE74L/ITzBm6YqLNo1isiu&#10;rgcP6sKyt2fzbIvNS0mi1n9vBMHjMDPfMNN5YypxJedLywoG/QQEcWZ1ybmC38N3bwzCB2SNlWVS&#10;cCcP81m7NcVU2xvv6LoPuYgQ9ikqKEKoUyl9VpBB37c1cfRO1hkMUbpcaoe3CDeVHCbJhzRYclwo&#10;sKZlQdl5fzEKzHaz2v6b4frrb4z2uDotgqNcqW6nWXyCCNSEd/jV/tEKRskEnm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m8tQxAAAANwAAAAPAAAAAAAAAAAA&#10;AAAAAKECAABkcnMvZG93bnJldi54bWxQSwUGAAAAAAQABAD5AAAAkgMAAAAA&#10;"/>
                <v:line id="Line 194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j0EMAAAADcAAAADwAAAGRycy9kb3ducmV2LnhtbERPy4rCMBTdD/gP4QruxlSFQapRRHzN&#10;woUPEHfX5toWm5uSRK1/bxaCy8N5j6eNqcSDnC8tK+h1ExDEmdUl5wqOh+XvEIQPyBory6TgRR6m&#10;k9bPGFNtn7yjxz7kIoawT1FBEUKdSumzggz6rq2JI3e1zmCI0OVSO3zGcFPJfpL8SYMlx4YCa5oX&#10;lN32d6PAbP9X27PprxenIdrL6joLjnKlOu1mNgIRqAlf8ce90QoGvTg/nolHQE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49BDAAAAA3AAAAA8AAAAAAAAAAAAAAAAA&#10;oQIAAGRycy9kb3ducmV2LnhtbFBLBQYAAAAABAAEAPkAAACOAwAAAAA=&#10;"/>
                <v:line id="Line 195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RRi8UAAADcAAAADwAAAGRycy9kb3ducmV2LnhtbESPQWvCQBSE74X+h+UVequbpCCSuoqU&#10;NtaDB22heHtmn0lo9m3YXZP037uC4HGYmW+Y+XI0rejJ+caygnSSgCAurW64UvDz/fkyA+EDssbW&#10;Min4Jw/LxePDHHNtB95Rvw+ViBD2OSqoQ+hyKX1Zk0E/sR1x9E7WGQxRukpqh0OEm1ZmSTKVBhuO&#10;CzV29F5T+bc/GwVmuym2B5OtP35naI/FaRUcVUo9P42rNxCBxnAP39pfWsFrmsL1TDwCc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RRi8UAAADcAAAADwAAAAAAAAAA&#10;AAAAAAChAgAAZHJzL2Rvd25yZXYueG1sUEsFBgAAAAAEAAQA+QAAAJMDAAAAAA==&#10;"/>
                <v:line id="Line 196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bP/MUAAADcAAAADwAAAGRycy9kb3ducmV2LnhtbESPQWvCQBSE74L/YXlCb2ZjCkXSrCEU&#10;te3BQ1Uo3p7ZZxKafRt2t5r++26h4HGYmW+YohxNL67kfGdZwSJJQRDXVnfcKDgeNvMlCB+QNfaW&#10;ScEPeShX00mBubY3/qDrPjQiQtjnqKANYcil9HVLBn1iB+LoXawzGKJ0jdQObxFuepml6ZM02HFc&#10;aHGgl5bqr/23UWB279vdyWSv688l2vP2UgVHjVIPs7F6BhFoDPfwf/tNK3hcZ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bP/MUAAADc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9525" t="0" r="13335" b="11430"/>
                <wp:wrapNone/>
                <wp:docPr id="274" name="Group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275" name="Line 159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160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" o:spid="_x0000_s1042" style="position:absolute;margin-left:-6pt;margin-top:7.4pt;width:56.7pt;height:149.95pt;z-index:25166848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">
                <v:line id="Line 159" o:spid="_x0000_s104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<v:line id="Line 160" o:spid="_x0000_s104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/LzDGAAAA3AAAAA8AAAAAAAAA&#10;AAAAAAAAoQIAAGRycy9kb3ducmV2LnhtbFBLBQYAAAAABAAEAPkAAACUAwAAAAA=&#10;"/>
                <v:shape id="Text Box 161" o:spid="_x0000_s104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9525" t="2540" r="13335" b="7620"/>
                <wp:wrapNone/>
                <wp:docPr id="270" name="Group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271" name="Line 198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199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" o:spid="_x0000_s1046" style="position:absolute;margin-left:312pt;margin-top:.2pt;width:56.7pt;height:149.95pt;z-index:25167052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">
                <v:line id="Line 198" o:spid="_x0000_s104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line id="Line 199" o:spid="_x0000_s104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<v:shape id="Text Box 200" o:spid="_x0000_s104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19050" t="21590" r="19050" b="26035"/>
                <wp:wrapNone/>
                <wp:docPr id="235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36" name="Line 202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03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204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05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06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207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208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209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210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211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212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213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214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215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216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217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218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219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220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221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222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223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224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25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26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27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228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229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230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231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232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233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234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235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26" style="position:absolute;margin-left:66pt;margin-top:.2pt;width:162pt;height:162pt;z-index:25167155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">
                <v:line id="Line 202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<v:line id="Line 203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204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<v:line id="Line 205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<v:line id="Line 206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Line 207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<v:line id="Line 208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<v:line id="Line 209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line id="Line 210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73N8QAAADcAAAADwAAAGRycy9kb3ducmV2LnhtbESPQWvCQBSE7wX/w/IEb3XTIKWmrqGK&#10;gpdCox48PrKvSUj2bciubvTXdwuFHoeZ+YZZ5aPpxI0G11hW8DJPQBCXVjdcKTif9s9vIJxH1thZ&#10;JgV3cpCvJ08rzLQNXNDt6CsRIewyVFB732dSurImg25ue+LofdvBoI9yqKQeMES46WSaJK/SYMNx&#10;ocaetjWV7fFqFEg6hF3g9rEZl21y+SqWWIRPpWbT8eMdhKfR/4f/2getIF0s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Lvc3xAAAANwAAAAPAAAAAAAAAAAA&#10;AAAAAKECAABkcnMvZG93bnJldi54bWxQSwUGAAAAAAQABAD5AAAAkgMAAAAA&#10;" strokeweight="1.5pt">
                  <v:stroke startarrow="classic" endarrow="classic"/>
                </v:line>
                <v:line id="Line 211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212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<v:line id="Line 213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214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215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216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<v:line id="Line 217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line id="Line 218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<v:line id="Line 219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cOs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HcOsUAAADcAAAADwAAAAAAAAAA&#10;AAAAAAChAgAAZHJzL2Rvd25yZXYueG1sUEsFBgAAAAAEAAQA+QAAAJMDAAAAAA==&#10;"/>
                <v:line id="Line 220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hETs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8hETsUAAADcAAAADwAAAAAAAAAA&#10;AAAAAAChAgAAZHJzL2Rvd25yZXYueG1sUEsFBgAAAAAEAAQA+QAAAJMDAAAAAA==&#10;"/>
                <v:line id="Line 221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h1cUAAADcAAAADwAAAGRycy9kb3ducmV2LnhtbESPQWvCQBSE74L/YXmF3nTTQ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h1cUAAADcAAAADwAAAAAAAAAA&#10;AAAAAAChAgAAZHJzL2Rvd25yZXYueG1sUEsFBgAAAAAEAAQA+QAAAJMDAAAAAA==&#10;"/>
                <v:line id="Line 222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Z/os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sw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Wf6LGAAAA3AAAAA8AAAAAAAAA&#10;AAAAAAAAoQIAAGRycy9kb3ducmV2LnhtbFBLBQYAAAAABAAEAPkAAACUAwAAAAA=&#10;"/>
                <v:line id="Line 223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raOc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tLv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raOcUAAADcAAAADwAAAAAAAAAA&#10;AAAAAAChAgAAZHJzL2Rvd25yZXYueG1sUEsFBgAAAAAEAAQA+QAAAJMDAAAAAA==&#10;"/>
                <v:line id="Line 224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VOS8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pB+hX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hU5LwQAAANwAAAAPAAAAAAAAAAAAAAAA&#10;AKECAABkcnMvZG93bnJldi54bWxQSwUGAAAAAAQABAD5AAAAjwMAAAAA&#10;"/>
                <v:line id="Line 225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r0MUAAADcAAAADwAAAGRycy9kb3ducmV2LnhtbESPT2sCMRTE70K/Q3iCN826oN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nr0MUAAADcAAAADwAAAAAAAAAA&#10;AAAAAAChAgAAZHJzL2Rvd25yZXYueG1sUEsFBgAAAAAEAAQA+QAAAJMDAAAAAA==&#10;"/>
                <v:line id="Line 226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+I8M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X4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+I8MIAAADcAAAADwAAAAAAAAAAAAAA&#10;AAChAgAAZHJzL2Rvd25yZXYueG1sUEsFBgAAAAAEAAQA+QAAAJADAAAAAA==&#10;"/>
                <v:line id="Line 227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ildsMAAADcAAAADwAAAGRycy9kb3ducmV2LnhtbESPzWrDMBCE74W8g9hAbrVsU0LtWAkh&#10;EOihDTQ/98XaWqbWylhqbL99VCj0OMzMN0y1m2wn7jT41rGCLElBENdOt9wouF6Oz68gfEDW2Dkm&#10;BTN52G0XTxWW2o38SfdzaESEsC9RgQmhL6X0tSGLPnE9cfS+3GAxRDk0Ug84RrjtZJ6ma2mx5bhg&#10;sKeDofr7/GMV3IrLS17L9xNzNvsPPBYnQ4VSq+W034AINIX/8F/7TSvI1xn8nolHQG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opXbDAAAA3AAAAA8AAAAAAAAAAAAA&#10;AAAAoQIAAGRycy9kb3ducmV2LnhtbFBLBQYAAAAABAAEAPkAAACRAwAAAAA=&#10;" strokeweight="1.5pt">
                  <v:stroke startarrow="classic" endarrow="classic"/>
                </v:line>
                <v:line id="Line 228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GzHMMAAADc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kzhdSYeAT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BsxzDAAAA3AAAAA8AAAAAAAAAAAAA&#10;AAAAoQIAAGRycy9kb3ducmV2LnhtbFBLBQYAAAAABAAEAPkAAACRAwAAAAA=&#10;"/>
                <v:line id="Line 229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Wh8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FofGAAAA3AAAAA8AAAAAAAAA&#10;AAAAAAAAoQIAAGRycy9kb3ducmV2LnhtbFBLBQYAAAAABAAEAPkAAACUAwAAAAA=&#10;"/>
                <v:line id="Line 230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O88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kjvPGAAAA3AAAAA8AAAAAAAAA&#10;AAAAAAAAoQIAAGRycy9kb3ducmV2LnhtbFBLBQYAAAAABAAEAPkAAACUAwAAAAA=&#10;"/>
                <v:line id="Line 231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graM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oK2jGAAAA3AAAAA8AAAAAAAAA&#10;AAAAAAAAoQIAAGRycy9kb3ducmV2LnhtbFBLBQYAAAAABAAEAPkAAACUAwAAAAA=&#10;"/>
                <v:line id="Line 232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1H8QAAADcAAAADwAAAGRycy9kb3ducmV2LnhtbESPT4vCMBTE78J+h/AWvGm6PRSpRhHZ&#10;dfXgwT8g3p7Nsy02LyWJ2v32G0HwOMzMb5jJrDONuJPztWUFX8MEBHFhdc2lgsP+ZzAC4QOyxsYy&#10;KfgjD7PpR2+CubYP3tJ9F0oRIexzVFCF0OZS+qIig35oW+LoXawzGKJ0pdQOHxFuGpkmSSYN1hwX&#10;KmxpUVFx3d2MArNZLzcnk/5+H0doz8vLPDgqlep/dvMxiEBdeIdf7ZVWkGYZPM/EI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OrUfxAAAANwAAAAPAAAAAAAAAAAA&#10;AAAAAKECAABkcnMvZG93bnJldi54bWxQSwUGAAAAAAQABAD5AAAAkgMAAAAA&#10;"/>
                <v:line id="Line 233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YQhMUAAADcAAAADwAAAGRycy9kb3ducmV2LnhtbESPQWvCQBSE74L/YXmF3nTTHFJJXUWK&#10;TduDh6pQvD2zzyQ0+zbsbpP037tCweMwM98wy/VoWtGT841lBU/zBARxaXXDlYLj4W22AOEDssbW&#10;Min4Iw/r1XSyxFzbgb+o34dKRAj7HBXUIXS5lL6syaCf2444ehfrDIYoXSW1wyHCTSvTJMmkwYbj&#10;Qo0dvdZU/ux/jQKz+yx2J5O+b78XaM/FZRMcVUo9PoybFxCBxnAP/7c/tII0e4bbmXg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YQhMUAAADcAAAADwAAAAAAAAAA&#10;AAAAAAChAgAAZHJzL2Rvd25yZXYueG1sUEsFBgAAAAAEAAQA+QAAAJMDAAAAAA==&#10;"/>
                <v:line id="Line 234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mE9s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W0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mE9sIAAADcAAAADwAAAAAAAAAAAAAA&#10;AAChAgAAZHJzL2Rvd25yZXYueG1sUEsFBgAAAAAEAAQA+QAAAJADAAAAAA==&#10;"/>
                <v:line id="Line 235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UhbcUAAADcAAAADwAAAGRycy9kb3ducmV2LnhtbESPQWvCQBSE74X+h+UJvTUbcwg2ZhWR&#10;1rYHD7UF8fbMPpNg9m3Y3Zr033cFweMwM98w5XI0nbiQ861lBdMkBUFcWd1yreDn++15BsIHZI2d&#10;ZVLwRx6Wi8eHEgttB/6iyy7UIkLYF6igCaEvpPRVQwZ9Ynvi6J2sMxiidLXUDocIN53M0jSXBluO&#10;Cw32tG6oOu9+jQKz/dxsDyZ7f93P0B43p1VwVCv1NBlXcxCBxnAP39ofWkGWv8D1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UhbcUAAADcAAAADwAAAAAAAAAA&#10;AAAAAAChAgAAZHJzL2Rvd25yZXYueG1sUEsFBgAAAAAEAAQA+QAAAJMDAAAAAA==&#10;"/>
              </v:group>
            </w:pict>
          </mc:Fallback>
        </mc:AlternateContent>
      </w:r>
    </w:p>
    <w:p w:rsidR="00D424CA" w:rsidRPr="00896785" w:rsidRDefault="00D424CA" w:rsidP="00D424CA"/>
    <w:p w:rsidR="00D424CA" w:rsidRPr="00896785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>
      <w:r>
        <w:t xml:space="preserve">The function  </w:t>
      </w:r>
      <w:r w:rsidRPr="00896785">
        <w:rPr>
          <w:position w:val="-24"/>
        </w:rPr>
        <w:object w:dxaOrig="1440" w:dyaOrig="620">
          <v:shape id="_x0000_i1054" type="#_x0000_t75" style="width:1in;height:30.75pt" o:ole="">
            <v:imagedata r:id="rId17" o:title=""/>
          </v:shape>
          <o:OLEObject Type="Embed" ProgID="Equation.DSMT4" ShapeID="_x0000_i1054" DrawAspect="Content" ObjectID="_1479026273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 xml:space="preserve">       </w:t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1300" w:dyaOrig="620">
          <v:shape id="_x0000_i1056" type="#_x0000_t75" style="width:65.25pt;height:30.75pt" o:ole="">
            <v:imagedata r:id="rId19" o:title=""/>
          </v:shape>
          <o:OLEObject Type="Embed" ProgID="Equation.DSMT4" ShapeID="_x0000_i1056" DrawAspect="Content" ObjectID="_1479026274" r:id="rId20"/>
        </w:object>
      </w:r>
      <w:r>
        <w:t xml:space="preserve">   </w:t>
      </w:r>
    </w:p>
    <w:p w:rsidR="00D424CA" w:rsidRDefault="00D424CA" w:rsidP="00D424CA"/>
    <w:p w:rsidR="00D424CA" w:rsidRDefault="00D424CA" w:rsidP="00D424CA">
      <w:r>
        <w:t>Vertical Asymptote: ________    Domain:</w:t>
      </w:r>
      <w:r w:rsidRPr="00FA162E">
        <w:rPr>
          <w:noProof/>
        </w:rPr>
        <w:t xml:space="preserve"> </w:t>
      </w:r>
      <w:r>
        <w:rPr>
          <w:noProof/>
        </w:rPr>
        <w:t xml:space="preserve">                       </w:t>
      </w:r>
      <w:r>
        <w:t>Vertical Asymptote: ___________    Domain:</w:t>
      </w:r>
    </w:p>
    <w:p w:rsidR="00D424CA" w:rsidRDefault="00D424CA" w:rsidP="00D424CA"/>
    <w:p w:rsidR="00D424CA" w:rsidRDefault="00D424CA" w:rsidP="00D424CA">
      <w:r>
        <w:t xml:space="preserve">Horizontal Asymptote: ______    Range:                            Horizontal Asymptote: ________      Range: </w:t>
      </w:r>
    </w:p>
    <w:p w:rsidR="00D424CA" w:rsidRDefault="00D424CA" w:rsidP="00D424CA"/>
    <w:p w:rsidR="00D424CA" w:rsidRDefault="00D424CA" w:rsidP="00D424CA"/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19050" t="23495" r="19050" b="24130"/>
                <wp:wrapNone/>
                <wp:docPr id="200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01" name="Line 241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242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243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244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245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246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247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248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249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250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51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52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53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54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55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56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57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58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59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260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261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62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63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64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265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66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267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268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69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270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71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272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273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74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0" o:spid="_x0000_s1026" style="position:absolute;margin-left:384pt;margin-top:11.6pt;width:162pt;height:162pt;z-index:251673600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">
                <v:line id="Line 241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v:line id="Line 242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243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244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245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246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line id="Line 247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248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249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XhacQAAADcAAAADwAAAGRycy9kb3ducmV2LnhtbESPwWrDMBBE74H+g9hAb7GUHErtRglt&#10;SSGXQpzkkONibW1ja2UsJXL79VGh0OMwM2+Y9XayvbjR6FvHGpaZAkFcOdNyreF8+lg8g/AB2WDv&#10;mDR8k4ft5mG2xsK4yCXdjqEWCcK+QA1NCEMhpa8asugzNxAn78uNFkOSYy3NiDHBbS9XSj1Jiy2n&#10;hQYHem+o6o5Xq0HSPu4idz9vU96py6HMsYyfWj/Op9cXEIGm8B/+a++NhpXK4fdMOg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eFpxAAAANwAAAAPAAAAAAAAAAAA&#10;AAAAAKECAABkcnMvZG93bnJldi54bWxQSwUGAAAAAAQABAD5AAAAkgMAAAAA&#10;" strokeweight="1.5pt">
                  <v:stroke startarrow="classic" endarrow="classic"/>
                </v:line>
                <v:line id="Line 250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Line 251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252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253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<v:line id="Line 254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v:line id="Line 255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<v:line id="Line 256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<v:line id="Line 257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258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/3i8EAAADcAAAADwAAAGRycy9kb3ducmV2LnhtbERPy4rCMBTdC/MP4Q7MTlO7GKRjLGUY&#10;XwsX6oC4uzbXttjclCRq/XuzEFweznua96YVN3K+saxgPEpAEJdWN1wp+N/PhxMQPiBrbC2Tggd5&#10;yGcfgylm2t55S7ddqEQMYZ+hgjqELpPSlzUZ9CPbEUfubJ3BEKGrpHZ4j+GmlWmSfEuDDceGGjv6&#10;ram87K5GgdmsF5ujSZd/hwna0+JcBEeVUl+fffEDIlAf3uKXe6UVpOO4Np6JR0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7/eLwQAAANwAAAAPAAAAAAAAAAAAAAAA&#10;AKECAABkcnMvZG93bnJldi54bWxQSwUGAAAAAAQABAD5AAAAjwMAAAAA&#10;"/>
                <v:line id="Line 259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NSEMUAAADcAAAADwAAAGRycy9kb3ducmV2LnhtbESPQWvCQBSE74X+h+UVequb5FBsdA1B&#10;1LYHD1VBvD2zzySYfRt2tzH9991CweMwM98w82I0nRjI+daygnSSgCCurG65VnDYr1+mIHxA1thZ&#10;JgU/5KFYPD7MMdf2xl807EItIoR9jgqaEPpcSl81ZNBPbE8cvYt1BkOUrpba4S3CTSezJHmVBluO&#10;Cw32tGyouu6+jQKz/dxsTyZ7Xx2naM+bSxkc1Uo9P43lDESgMdzD/+0PrSBL3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6NSEMUAAADcAAAADwAAAAAAAAAA&#10;AAAAAAChAgAAZHJzL2Rvd25yZXYueG1sUEsFBgAAAAAEAAQA+QAAAJMDAAAAAA==&#10;"/>
                <v:line id="Line 260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UxMMAAAADcAAAADwAAAGRycy9kb3ducmV2LnhtbERPy4rCMBTdC/5DuII7Te1CpGMsRXwu&#10;XIwzMMzuTnNti81NSaLWvzcLYZaH817mvWnFnZxvLCuYTRMQxKXVDVcKvr+2kwUIH5A1tpZJwZM8&#10;5KvhYImZtg/+pPs5VCKGsM9QQR1Cl0npy5oM+qntiCN3sc5giNBVUjt8xHDTyjRJ5tJgw7Ghxo7W&#10;NZXX880oMKfj7vRr0v3mZ4H2b3cpgqNKqfGoLz5ABOrDv/jtPmgFaRrnxzPxCM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1MTDAAAAA3AAAAA8AAAAAAAAAAAAAAAAA&#10;oQIAAGRycy9kb3ducmV2LnhtbFBLBQYAAAAABAAEAPkAAACOAwAAAAA=&#10;"/>
                <v:line id="Line 261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mUq8MAAADc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mg7gdSYeAT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5lKvDAAAA3AAAAA8AAAAAAAAAAAAA&#10;AAAAoQIAAGRycy9kb3ducmV2LnhtbFBLBQYAAAAABAAEAPkAAACRAwAAAAA=&#10;"/>
                <v:line id="Line 262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sK3MQAAADcAAAADwAAAGRycy9kb3ducmV2LnhtbESPT2sCMRTE7wW/Q3gFbzXbHIqsxkVE&#10;bT14qAqlt9fN2z9087Ikqa7f3hQEj8PM/IaZF4PtxJl8aB1reJ1kIIhLZ1quNZyOm5cpiBCRDXaO&#10;ScOVAhSL0dMcc+Mu/EnnQ6xFgnDIUUMTY59LGcqGLIaJ64mTVzlvMSbpa2k8XhLcdlJl2Zu02HJa&#10;aLCnVUPl7+HParD73Xb/bdX7+muK7mdbLaOnWuvx87CcgYg0xEf43v4wGpRS8H8mHQ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wrcxAAAANwAAAAPAAAAAAAAAAAA&#10;AAAAAKECAABkcnMvZG93bnJldi54bWxQSwUGAAAAAAQABAD5AAAAkgMAAAAA&#10;"/>
                <v:line id="Line 263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evR8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J69HxAAAANwAAAAPAAAAAAAAAAAA&#10;AAAAAKECAABkcnMvZG93bnJldi54bWxQSwUGAAAAAAQABAD5AAAAkgMAAAAA&#10;"/>
                <v:line id="Line 264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43M8QAAADc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zjczxAAAANwAAAAPAAAAAAAAAAAA&#10;AAAAAKECAABkcnMvZG93bnJldi54bWxQSwUGAAAAAAQABAD5AAAAkgMAAAAA&#10;"/>
                <v:line id="Line 265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KSqMQAAADc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pKoxAAAANwAAAAPAAAAAAAAAAAA&#10;AAAAAKECAABkcnMvZG93bnJldi54bWxQSwUGAAAAAAQABAD5AAAAkgMAAAAA&#10;"/>
                <v:line id="Line 266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uEwsAAAADcAAAADwAAAGRycy9kb3ducmV2LnhtbESPzarCMBSE94LvEI7gTlOLiK1GEUG4&#10;C6/g3/7QHJtic1KaXK1vby4ILoeZ+YZZrjtbiwe1vnKsYDJOQBAXTldcKricd6M5CB+QNdaOScGL&#10;PKxX/d4Sc+2efKTHKZQiQtjnqMCE0ORS+sKQRT92DXH0bq61GKJsS6lbfEa4rWWaJDNpseK4YLCh&#10;raHifvqzCq7ZeZoWcn9gnrz8L+6yg6FMqeGg2yxABOrCN/xp/2gFaTqD/zPxCM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irhMLAAAAA3AAAAA8AAAAAAAAAAAAAAAAA&#10;oQIAAGRycy9kb3ducmV2LnhtbFBLBQYAAAAABAAEAPkAAACOAwAAAAA=&#10;" strokeweight="1.5pt">
                  <v:stroke startarrow="classic" endarrow="classic"/>
                </v:line>
                <v:line id="Line 267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ypRMQAAADc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pOkH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lExAAAANwAAAAPAAAAAAAAAAAA&#10;AAAAAKECAABkcnMvZG93bnJldi54bWxQSwUGAAAAAAQABAD5AAAAkgMAAAAA&#10;"/>
                <v:line id="Line 268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M9NsAAAADcAAAADwAAAGRycy9kb3ducmV2LnhtbERPy4rCMBTdC/5DuII7Te1CpGMsRXwu&#10;XIwzMMzuTnNti81NSaLWvzcLYZaH817mvWnFnZxvLCuYTRMQxKXVDVcKvr+2kwUIH5A1tpZJwZM8&#10;5KvhYImZtg/+pPs5VCKGsM9QQR1Cl0npy5oM+qntiCN3sc5giNBVUjt8xHDTyjRJ5tJgw7Ghxo7W&#10;NZXX880oMKfj7vRr0v3mZ4H2b3cpgqNKqfGoLz5ABOrDv/jtPmgFaRrXxjPxCM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DPTbAAAAA3AAAAA8AAAAAAAAAAAAAAAAA&#10;oQIAAGRycy9kb3ducmV2LnhtbFBLBQYAAAAABAAEAPkAAACOAwAAAAA=&#10;"/>
                <v:line id="Line 269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+YrcMAAADc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NP2AvzPxCMj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mK3DAAAA3AAAAA8AAAAAAAAAAAAA&#10;AAAAoQIAAGRycy9kb3ducmV2LnhtbFBLBQYAAAAABAAEAPkAAACRAwAAAAA=&#10;"/>
                <v:line id="Line 270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yn7cEAAADcAAAADwAAAGRycy9kb3ducmV2LnhtbERPy4rCMBTdC/5DuMLsNJ0OiFSjyOBz&#10;4cI6MLi7Nte22NyUJGr9+8liwOXhvGeLzjTiQc7XlhV8jhIQxIXVNZcKfk7r4QSED8gaG8uk4EUe&#10;FvN+b4aZtk8+0iMPpYgh7DNUUIXQZlL6oiKDfmRb4shdrTMYInSl1A6fMdw0Mk2SsTRYc2yosKXv&#10;iopbfjcKzGG/OZxNul39TtBeNtdlcFQq9THollMQgbrwFv+7d1pB+hX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KftwQAAANwAAAAPAAAAAAAAAAAAAAAA&#10;AKECAABkcnMvZG93bnJldi54bWxQSwUGAAAAAAQABAD5AAAAjwMAAAAA&#10;"/>
                <v:line id="Line 271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ACdsUAAADcAAAADwAAAGRycy9kb3ducmV2LnhtbESPQWvCQBSE74L/YXlCb2ZjCkXSrCEU&#10;te3BQ1Uo3p7ZZxKafRt2t5r++26h4HGYmW+YohxNL67kfGdZwSJJQRDXVnfcKDgeNvMlCB+QNfaW&#10;ScEPeShX00mBubY3/qDrPjQiQtjnqKANYcil9HVLBn1iB+LoXawzGKJ0jdQObxFuepml6ZM02HFc&#10;aHGgl5bqr/23UWB279vdyWSv688l2vP2UgVHjVIPs7F6BhFoDPfwf/tNK8geF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ACdsUAAADcAAAADwAAAAAAAAAA&#10;AAAAAAChAgAAZHJzL2Rvd25yZXYueG1sUEsFBgAAAAAEAAQA+QAAAJMDAAAAAA==&#10;"/>
                <v:line id="Line 272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KcAc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O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spwBxAAAANwAAAAPAAAAAAAAAAAA&#10;AAAAAKECAABkcnMvZG93bnJldi54bWxQSwUGAAAAAAQABAD5AAAAkgMAAAAA&#10;"/>
                <v:line id="Line 273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45msUAAADcAAAADwAAAGRycy9kb3ducmV2LnhtbESPQWvCQBSE74L/YXmF3nTTB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45msUAAADcAAAADwAAAAAAAAAA&#10;AAAAAAChAgAAZHJzL2Rvd25yZXYueG1sUEsFBgAAAAAEAAQA+QAAAJMDAAAAAA==&#10;"/>
                <v:line id="Line 274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eh7sUAAADcAAAADwAAAGRycy9kb3ducmV2LnhtbESPT2sCMRTE7wW/Q3iF3mq2WxFZjSLS&#10;+ufgQS0Ub8/Nc3dx87IkUddvbwTB4zAzv2FGk9bU4kLOV5YVfHUTEMS51RUXCv52v58DED4ga6wt&#10;k4IbeZiMO28jzLS98oYu21CICGGfoYIyhCaT0uclGfRd2xBH72idwRClK6R2eI1wU8s0SfrSYMVx&#10;ocSGZiXlp+3ZKDDr1Xy9N+ni53+A9jA/ToOjQqmP93Y6BBGoDa/ws73UCtLvH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eh7sUAAADc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9525" t="0" r="13335" b="11430"/>
                <wp:wrapNone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97" name="Line 23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23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50" style="position:absolute;margin-left:-6pt;margin-top:7.4pt;width:56.7pt;height:149.95pt;z-index:25167257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">
                <v:line id="Line 237" o:spid="_x0000_s105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<v:line id="Line 238" o:spid="_x0000_s105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<v:shape id="Text Box 239" o:spid="_x0000_s105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24CA" w:rsidRPr="00896785" w:rsidRDefault="00D424CA" w:rsidP="00D424CA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9525" t="2540" r="13335" b="7620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93" name="Line 27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27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24CA" w:rsidRDefault="00D424CA" w:rsidP="00D424CA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2" o:spid="_x0000_s1054" style="position:absolute;margin-left:312pt;margin-top:.2pt;width:56.7pt;height:149.95pt;z-index:25167462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">
                <v:line id="Line 276" o:spid="_x0000_s105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277" o:spid="_x0000_s105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<v:shape id="Text Box 278" o:spid="_x0000_s105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D424CA" w:rsidRDefault="00D424CA" w:rsidP="00D424CA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19050" t="21590" r="19050" b="26035"/>
                <wp:wrapNone/>
                <wp:docPr id="157" name="Group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158" name="Line 280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81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282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283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284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285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286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287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288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289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290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291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92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293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94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95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96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97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298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99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300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301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302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303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304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305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306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307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308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309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310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311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312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313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7" o:spid="_x0000_s1026" style="position:absolute;margin-left:66pt;margin-top:.2pt;width:162pt;height:162pt;z-index:25167564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">
                <v:line id="Line 280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<v:line id="Line 281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line id="Line 282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283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284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285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<v:line id="Line 286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<v:line id="Line 287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288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Dxx8IAAADcAAAADwAAAGRycy9kb3ducmV2LnhtbERPTWvCQBC9C/6HZQRvurGHUFPX0EoL&#10;XgpGPXgcstMkJDsbstts7K93C4Xe5vE+Z5dPphMjDa6xrGCzTkAQl1Y3XCm4Xj5WzyCcR9bYWSYF&#10;d3KQ7+ezHWbaBi5oPPtKxBB2GSqove8zKV1Zk0G3tj1x5L7sYNBHOFRSDxhiuOnkU5Kk0mDDsaHG&#10;ng41le352yiQdAzvgduft2nbJrdTscUifCq1XEyvLyA8Tf5f/Oc+6jg/TeH3mXiB3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CDxx8IAAADcAAAADwAAAAAAAAAAAAAA&#10;AAChAgAAZHJzL2Rvd25yZXYueG1sUEsFBgAAAAAEAAQA+QAAAJADAAAAAA==&#10;" strokeweight="1.5pt">
                  <v:stroke startarrow="classic" endarrow="classic"/>
                </v:line>
                <v:line id="Line 289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290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line id="Line 291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<v:line id="Line 292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<v:line id="Line 293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294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295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296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297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TcycEAAADcAAAADwAAAGRycy9kb3ducmV2LnhtbERPS4vCMBC+C/6HMAt703SFValGEfF5&#10;8OADxNtsM7Zlm0lJonb//UYQvM3H95zxtDGVuJPzpWUFX90EBHFmdcm5gtNx2RmC8AFZY2WZFPyR&#10;h+mk3Rpjqu2D93Q/hFzEEPYpKihCqFMpfVaQQd+1NXHkrtYZDBG6XGqHjxhuKtlLkr40WHJsKLCm&#10;eUHZ7+FmFJjddrW7mN56cR6i/VldZ8FRrtTnRzMbgQjUhLf45d7oOH/w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FNzJwQAAANwAAAAPAAAAAAAAAAAAAAAA&#10;AKECAABkcnMvZG93bnJldi54bWxQSwUGAAAAAAQABAD5AAAAjwMAAAAA&#10;"/>
                <v:line id="Line 298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CvsEAAADcAAAADwAAAGRycy9kb3ducmV2LnhtbERPTYvCMBC9C/6HMII3TfXgSjWKiKvu&#10;wcOqIN7GZmyLzaQkWa3/3ggL3ubxPmc6b0wl7uR8aVnBoJ+AIM6sLjlXcDx898YgfEDWWFkmBU/y&#10;MJ+1W1NMtX3wL933IRcxhH2KCooQ6lRKnxVk0PdtTRy5q3UGQ4Qul9rhI4abSg6TZCQNlhwbCqxp&#10;WVB22/8ZBWb3s96dzXCzOo3RXtbXRXCUK9XtNIsJiEBN+Ij/3Vsd53+N4P1Mv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xkK+wQAAANwAAAAPAAAAAAAAAAAAAAAA&#10;AKECAABkcnMvZG93bnJldi54bWxQSwUGAAAAAAQABAD5AAAAjwMAAAAA&#10;"/>
                <v:line id="Line 299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rnJcMAAADcAAAADwAAAGRycy9kb3ducmV2LnhtbERPS2sCMRC+F/wPYYTeatY9qKzGRYpd&#10;24MHHyC9TTezD7qZLEmq23/fFARv8/E9Z5UPphNXcr61rGA6SUAQl1a3XCs4n95eFiB8QNbYWSYF&#10;v+QhX4+eVphpe+MDXY+hFjGEfYYKmhD6TEpfNmTQT2xPHLnKOoMhQldL7fAWw00n0ySZSYMtx4YG&#10;e3ptqPw+/hgFZv9R7D9NutteFmi/imoTHNVKPY+HzRJEoCE8xHf3u47z53P4fyZe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K5yXDAAAA3AAAAA8AAAAAAAAAAAAA&#10;AAAAoQIAAGRycy9kb3ducmV2LnhtbFBLBQYAAAAABAAEAPkAAACRAwAAAAA=&#10;"/>
                <v:line id="Line 300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VzV8UAAADc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L4RW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VzV8UAAADcAAAADwAAAAAAAAAA&#10;AAAAAAChAgAAZHJzL2Rvd25yZXYueG1sUEsFBgAAAAAEAAQA+QAAAJMDAAAAAA==&#10;"/>
                <v:line id="Line 301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nWzMIAAADcAAAADwAAAGRycy9kb3ducmV2LnhtbERPTYvCMBC9C/6HMII3TfXgatcoIru6&#10;HjyoC8vexmZsi82kJFHrvzeC4G0e73Om88ZU4krOl5YVDPoJCOLM6pJzBb+H794YhA/IGivLpOBO&#10;HuazdmuKqbY33tF1H3IRQ9inqKAIoU6l9FlBBn3f1sSRO1lnMETocqkd3mK4qeQwSUbSYMmxocCa&#10;lgVl5/3FKDDbzWr7b4brr78x2uPqtAiOcqW6nWbxCSJQE97il/tHx/kfE3g+Ey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nWzMIAAADcAAAADwAAAAAAAAAAAAAA&#10;AAChAgAAZHJzL2Rvd25yZXYueG1sUEsFBgAAAAAEAAQA+QAAAJADAAAAAA==&#10;"/>
                <v:line id="Line 302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YPdsQAAADcAAAADwAAAGRycy9kb3ducmV2LnhtbESPT2/CMAzF75P4DpGRuI0UDqjqCAgh&#10;/h44jE2advMa01Y0TpUEKN9+PkzazdZ7fu/n+bJ3rbpTiI1nA5NxBoq49LbhysDnx/Y1BxUTssXW&#10;Mxl4UoTlYvAyx8L6B7/T/ZwqJSEcCzRQp9QVWseyJodx7Dti0S4+OEyyhkrbgA8Jd62eZtlMO2xY&#10;GmrsaF1TeT3fnAF3Ou5O326633zl6H92l1UKVBkzGvarN1CJ+vRv/rs+WMHPBV+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tg92xAAAANwAAAAPAAAAAAAAAAAA&#10;AAAAAKECAABkcnMvZG93bnJldi54bWxQSwUGAAAAAAQABAD5AAAAkgMAAAAA&#10;"/>
                <v:line id="Line 303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qq7cMAAADcAAAADwAAAGRycy9kb3ducmV2LnhtbERPTWvCQBC9F/oflhG81Y0eJKTZiIi1&#10;esihaaF4G7NjEszOht2txn/vFgq9zeN9Tr4aTS+u5HxnWcF8loAgrq3uuFHw9fn2koLwAVljb5kU&#10;3MnDqnh+yjHT9sYfdK1CI2II+wwVtCEMmZS+bsmgn9mBOHJn6wyGCF0jtcNbDDe9XCTJUhrsODa0&#10;ONCmpfpS/RgFpjzsyqNZvG+/U7Sn3XkdHDVKTSfj+hVEoDH8i//cex3np3P4fSZe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6qu3DAAAA3AAAAA8AAAAAAAAAAAAA&#10;AAAAoQIAAGRycy9kb3ducmV2LnhtbFBLBQYAAAAABAAEAPkAAACRAwAAAAA=&#10;"/>
                <v:line id="Line 304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0msEAAADcAAAADwAAAGRycy9kb3ducmV2LnhtbERPS4vCMBC+C/6HMII3Te1BSjWKLKur&#10;Bw8+YNnb2IxtsZmUJKv13xthYW/z8T1nvuxMI+7kfG1ZwWScgCAurK65VHA+rUcZCB+QNTaWScGT&#10;PCwX/d4cc20ffKD7MZQihrDPUUEVQptL6YuKDPqxbYkjd7XOYIjQlVI7fMRw08g0SabSYM2xocKW&#10;Pioqbsdfo8Dsd5v9j0m/Pr8ztJfNdRUclUoNB91qBiJQF/7Ff+6tjvOzFN7PxAv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KDSawQAAANwAAAAPAAAAAAAAAAAAAAAA&#10;AKECAABkcnMvZG93bnJldi54bWxQSwUGAAAAAAQABAD5AAAAjwMAAAAA&#10;"/>
                <v:line id="Line 305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8ZHMAAAADcAAAADwAAAGRycy9kb3ducmV2LnhtbERPS4vCMBC+L/gfwix4W1MfiO02FREE&#10;Dyqou/ehmW3KNpPSRK3/3giCt/n4npMve9uIK3W+dqxgPEpAEJdO11wp+DlvvhYgfEDW2DgmBXfy&#10;sCwGHzlm2t34SNdTqEQMYZ+hAhNCm0npS0MW/ci1xJH7c53FEGFXSd3hLYbbRk6SZC4t1hwbDLa0&#10;NlT+ny5WwW96nk1KuTswj+9+j5v0YChVavjZr75BBOrDW/xyb3Wcv5jC85l4gSw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fGRzAAAAA3AAAAA8AAAAAAAAAAAAAAAAA&#10;oQIAAGRycy9kb3ducmV2LnhtbFBLBQYAAAAABAAEAPkAAACOAwAAAAA=&#10;" strokeweight="1.5pt">
                  <v:stroke startarrow="classic" endarrow="classic"/>
                </v:line>
                <v:line id="Line 306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0JdcEAAADcAAAADwAAAGRycy9kb3ducmV2LnhtbERPS4vCMBC+C/6HMII3TRVZSjWKiLq7&#10;Bw8+QLyNzdgWm0lJstr995sFwdt8fM+ZLVpTiwc5X1lWMBomIIhzqysuFJyOm0EKwgdkjbVlUvBL&#10;HhbzbmeGmbZP3tPjEAoRQ9hnqKAMocmk9HlJBv3QNsSRu1lnMEToCqkdPmO4qeU4ST6kwYpjQ4kN&#10;rUrK74cfo8Dsvre7ixl/rs8p2uv2tgyOCqX6vXY5BRGoDW/xy/2l4/x0Av/PxAvk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jQl1wQAAANwAAAAPAAAAAAAAAAAAAAAA&#10;AKECAABkcnMvZG93bnJldi54bWxQSwUGAAAAAAQABAD5AAAAjwMAAAAA&#10;"/>
                <v:line id="Line 307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Gs7sEAAADcAAAADwAAAGRycy9kb3ducmV2LnhtbERPS4vCMBC+C/6HMII3TRVcSjWKiLq7&#10;Bw8+QLyNzdgWm0lJstr995sFwdt8fM+ZLVpTiwc5X1lWMBomIIhzqysuFJyOm0EKwgdkjbVlUvBL&#10;HhbzbmeGmbZP3tPjEAoRQ9hnqKAMocmk9HlJBv3QNsSRu1lnMEToCqkdPmO4qeU4ST6kwYpjQ4kN&#10;rUrK74cfo8Dsvre7ixl/rs8p2uv2tgyOCqX6vXY5BRGoDW/xy/2l4/x0Av/PxAvk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wazuwQAAANwAAAAPAAAAAAAAAAAAAAAA&#10;AKECAABkcnMvZG93bnJldi54bWxQSwUGAAAAAAQABAD5AAAAjwMAAAAA&#10;"/>
                <v:line id="Line 308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MymcMAAADcAAAADwAAAGRycy9kb3ducmV2LnhtbERPTWvCQBC9C/6HZYTezEYPElJXEbG2&#10;PeTQtFC8jdkxCWZnw+42Sf99t1DobR7vc7b7yXRiIOdbywpWSQqCuLK65VrBx/vTMgPhA7LGzjIp&#10;+CYP+918tsVc25HfaChDLWII+xwVNCH0uZS+asigT2xPHLmbdQZDhK6W2uEYw00n12m6kQZbjg0N&#10;9nRsqLqXX0aBKV7PxcWsn0+fGdrr+XYIjmqlHhbT4RFEoCn8i//cLzrOzzbw+0y8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TMpnDAAAA3AAAAA8AAAAAAAAAAAAA&#10;AAAAoQIAAGRycy9kb3ducmV2LnhtbFBLBQYAAAAABAAEAPkAAACRAwAAAAA=&#10;"/>
                <v:line id="Line 309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+XAsIAAADcAAAADwAAAGRycy9kb3ducmV2LnhtbERPS4vCMBC+C/6HMII3TfXglmoUEXV3&#10;Dx58gHgbm7EtNpOSZLX77zcLgrf5+J4zW7SmFg9yvrKsYDRMQBDnVldcKDgdN4MUhA/IGmvLpOCX&#10;PCzm3c4MM22fvKfHIRQihrDPUEEZQpNJ6fOSDPqhbYgjd7POYIjQFVI7fMZwU8txkkykwYpjQ4kN&#10;rUrK74cfo8Dsvre7ixl/rs8p2uv2tgyOCqX6vXY5BRGoDW/xy/2l4/z0A/6fiR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+XAsIAAADcAAAADwAAAAAAAAAAAAAA&#10;AAChAgAAZHJzL2Rvd25yZXYueG1sUEsFBgAAAAAEAAQA+QAAAJADAAAAAA==&#10;"/>
                <v:line id="Line 310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ADcMQAAADcAAAADwAAAGRycy9kb3ducmV2LnhtbESPT2/CMAzF75P4DpGRuI0UDqjqCAgh&#10;/h44jE2advMa01Y0TpUEKN9+PkzazdZ7fu/n+bJ3rbpTiI1nA5NxBoq49LbhysDnx/Y1BxUTssXW&#10;Mxl4UoTlYvAyx8L6B7/T/ZwqJSEcCzRQp9QVWseyJodx7Dti0S4+OEyyhkrbgA8Jd62eZtlMO2xY&#10;GmrsaF1TeT3fnAF3Ou5O326633zl6H92l1UKVBkzGvarN1CJ+vRv/rs+WMHPhVa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wANwxAAAANwAAAAPAAAAAAAAAAAA&#10;AAAAAKECAABkcnMvZG93bnJldi54bWxQSwUGAAAAAAQABAD5AAAAkgMAAAAA&#10;"/>
                <v:line id="Line 311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ym68MAAADcAAAADwAAAGRycy9kb3ducmV2LnhtbERPTWvCQBC9F/wPywi91U09lBhdQyhq&#10;24MHbaF4G7NjEszOht1tkv77riD0No/3Oat8NK3oyfnGsoLnWQKCuLS64UrB1+f2KQXhA7LG1jIp&#10;+CUP+XrysMJM24EP1B9DJWII+wwV1CF0mZS+rMmgn9mOOHIX6wyGCF0ltcMhhptWzpPkRRpsODbU&#10;2NFrTeX1+GMUmP3Hbn8y87fNd4r2vLsUwVGl1ON0LJYgAo3hX3x3v+s4P13A7Zl4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MpuvDAAAA3AAAAA8AAAAAAAAAAAAA&#10;AAAAoQIAAGRycy9kb3ducmV2LnhtbFBLBQYAAAAABAAEAPkAAACRAwAAAAA=&#10;"/>
                <v:line id="Line 312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+Zq8UAAADcAAAADwAAAGRycy9kb3ducmV2LnhtbESPzW4CMQyE75V4h8hIvZVsOVR0S1ih&#10;qqX0wKGAhHozG++P2DirJIXl7esDEjdbM575PC8G16kzhdh6NvA8yUARl962XBvY7z6fZqBiQrbY&#10;eSYDV4pQLEYPc8ytv/APnbepVhLCMUcDTUp9rnUsG3IYJ74nFq3ywWGSNdTaBrxIuOv0NMtetMOW&#10;paHBnt4bKk/bP2fAbb5Xm183/fo4zNAfV9UyBaqNeRwPyzdQiYZ0N9+u11bwXwVfnpEJ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+Zq8UAAADcAAAADwAAAAAAAAAA&#10;AAAAAAChAgAAZHJzL2Rvd25yZXYueG1sUEsFBgAAAAAEAAQA+QAAAJMDAAAAAA==&#10;"/>
                <v:line id="Line 313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M8MMMAAADcAAAADwAAAGRycy9kb3ducmV2LnhtbERPS2vCQBC+F/wPywi9NRs9lJi6Bilq&#10;6yEHbaH0Ns1OHjQ7G3a3mv57VxC8zcf3nGUxml6cyPnOsoJZkoIgrqzuuFHw+bF9ykD4gKyxt0wK&#10;/slDsZo8LDHX9swHOh1DI2II+xwVtCEMuZS+asmgT+xAHLnaOoMhQtdI7fAcw00v52n6LA12HBta&#10;HOi1per3+GcUmHK/K7/N/G3zlaH92dXr4KhR6nE6rl9ABBrDXXxzv+s4fzGD6zPxArm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jPDDDAAAA3AAAAA8AAAAAAAAAAAAA&#10;AAAAoQIAAGRycy9kb3ducmV2LnhtbFBLBQYAAAAABAAEAPkAAACRAwAAAAA=&#10;"/>
              </v:group>
            </w:pict>
          </mc:Fallback>
        </mc:AlternateContent>
      </w:r>
    </w:p>
    <w:p w:rsidR="00D424CA" w:rsidRPr="00896785" w:rsidRDefault="00D424CA" w:rsidP="00D424CA"/>
    <w:p w:rsidR="00D424CA" w:rsidRPr="00896785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D424CA" w:rsidRDefault="00D424CA" w:rsidP="00D424CA"/>
    <w:p w:rsidR="007715C4" w:rsidRDefault="001001F6"/>
    <w:sectPr w:rsidR="007715C4" w:rsidSect="00D424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24CA"/>
    <w:rsid w:val="001001F6"/>
    <w:rsid w:val="00297266"/>
    <w:rsid w:val="00761805"/>
    <w:rsid w:val="00D424CA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4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4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1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2-02T15:08:00Z</cp:lastPrinted>
  <dcterms:created xsi:type="dcterms:W3CDTF">2014-12-02T16:51:00Z</dcterms:created>
  <dcterms:modified xsi:type="dcterms:W3CDTF">2014-12-02T16:51:00Z</dcterms:modified>
</cp:coreProperties>
</file>